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0A32D6" w14:textId="77777777" w:rsidR="00753230" w:rsidRDefault="006A0774">
      <w:pPr>
        <w:rPr>
          <w:b/>
        </w:rPr>
      </w:pPr>
      <w:r w:rsidRPr="006A0774">
        <w:rPr>
          <w:b/>
        </w:rPr>
        <w:t>Mid Term Review</w:t>
      </w:r>
    </w:p>
    <w:p w14:paraId="684554B6" w14:textId="0102CB84" w:rsidR="006A0774" w:rsidRPr="008E7274" w:rsidRDefault="0091676C">
      <w:pPr>
        <w:rPr>
          <w:b/>
          <w:color w:val="1F497D" w:themeColor="text2"/>
        </w:rPr>
      </w:pPr>
      <w:r w:rsidRPr="008E7274">
        <w:rPr>
          <w:b/>
          <w:color w:val="1F497D" w:themeColor="text2"/>
        </w:rPr>
        <w:t>Pre-Algebra: Unit 1-6 &amp; Unit 13</w:t>
      </w:r>
    </w:p>
    <w:p w14:paraId="46CFA8AD" w14:textId="77777777" w:rsidR="006A0774" w:rsidRDefault="006A0774">
      <w:pPr>
        <w:rPr>
          <w:b/>
        </w:rPr>
      </w:pPr>
    </w:p>
    <w:p w14:paraId="2786D788" w14:textId="77777777" w:rsidR="006A0774" w:rsidRDefault="006A0774">
      <w:pPr>
        <w:rPr>
          <w:b/>
        </w:rPr>
      </w:pPr>
      <w:r>
        <w:rPr>
          <w:b/>
        </w:rPr>
        <w:t>Unit 1: Integers</w:t>
      </w:r>
    </w:p>
    <w:p w14:paraId="7B073858" w14:textId="77777777" w:rsidR="006A0774" w:rsidRDefault="006A0774">
      <w:pPr>
        <w:rPr>
          <w:b/>
        </w:rPr>
      </w:pPr>
      <w:r>
        <w:rPr>
          <w:b/>
        </w:rPr>
        <w:t>Unit 2: Rational Numbers</w:t>
      </w:r>
    </w:p>
    <w:p w14:paraId="5F099428" w14:textId="77777777" w:rsidR="006A0774" w:rsidRDefault="006A0774">
      <w:pPr>
        <w:rPr>
          <w:b/>
        </w:rPr>
      </w:pPr>
      <w:r>
        <w:rPr>
          <w:b/>
        </w:rPr>
        <w:t>Unit 3: Expressions and Equations</w:t>
      </w:r>
    </w:p>
    <w:p w14:paraId="0D85BD0B" w14:textId="77777777" w:rsidR="006A0774" w:rsidRDefault="006A0774">
      <w:pPr>
        <w:rPr>
          <w:b/>
        </w:rPr>
      </w:pPr>
      <w:r>
        <w:rPr>
          <w:b/>
        </w:rPr>
        <w:t>Unit 4: Inequalities</w:t>
      </w:r>
    </w:p>
    <w:p w14:paraId="5EB201CC" w14:textId="77777777" w:rsidR="006A0774" w:rsidRDefault="006A0774">
      <w:pPr>
        <w:rPr>
          <w:b/>
        </w:rPr>
      </w:pPr>
      <w:r>
        <w:rPr>
          <w:b/>
        </w:rPr>
        <w:t>Unit 5: Ratios and Proportions</w:t>
      </w:r>
    </w:p>
    <w:p w14:paraId="6DFBCECA" w14:textId="77777777" w:rsidR="006A0774" w:rsidRDefault="006A0774">
      <w:pPr>
        <w:rPr>
          <w:b/>
        </w:rPr>
      </w:pPr>
      <w:r>
        <w:rPr>
          <w:b/>
        </w:rPr>
        <w:t xml:space="preserve">Unit 6: </w:t>
      </w:r>
      <w:proofErr w:type="spellStart"/>
      <w:r>
        <w:rPr>
          <w:b/>
        </w:rPr>
        <w:t>Percents</w:t>
      </w:r>
      <w:proofErr w:type="spellEnd"/>
    </w:p>
    <w:p w14:paraId="53D08FBF" w14:textId="77777777" w:rsidR="0091676C" w:rsidRDefault="0091676C">
      <w:pPr>
        <w:rPr>
          <w:b/>
        </w:rPr>
      </w:pPr>
    </w:p>
    <w:p w14:paraId="03276FD4" w14:textId="7AA2054E" w:rsidR="0091676C" w:rsidRDefault="00A278A4">
      <w:pPr>
        <w:rPr>
          <w:b/>
        </w:rPr>
      </w:pPr>
      <w:r>
        <w:rPr>
          <w:b/>
        </w:rPr>
        <w:t>Unit 13</w:t>
      </w:r>
      <w:r w:rsidR="0091676C">
        <w:rPr>
          <w:b/>
        </w:rPr>
        <w:t>: Graphing and Writing Linear Equations</w:t>
      </w:r>
    </w:p>
    <w:p w14:paraId="7C618F2A" w14:textId="77777777" w:rsidR="006D5A1B" w:rsidRDefault="006D5A1B">
      <w:pPr>
        <w:rPr>
          <w:b/>
        </w:rPr>
      </w:pPr>
    </w:p>
    <w:p w14:paraId="369F703D" w14:textId="77777777" w:rsidR="008261BA" w:rsidRDefault="008261BA">
      <w:pPr>
        <w:rPr>
          <w:b/>
        </w:rPr>
      </w:pPr>
    </w:p>
    <w:p w14:paraId="1DA1A0BD" w14:textId="77777777" w:rsidR="008261BA" w:rsidRDefault="008261BA">
      <w:pPr>
        <w:rPr>
          <w:b/>
        </w:rPr>
      </w:pPr>
    </w:p>
    <w:p w14:paraId="5CA03E90" w14:textId="77777777" w:rsidR="008261BA" w:rsidRDefault="008261BA">
      <w:pPr>
        <w:rPr>
          <w:b/>
        </w:rPr>
      </w:pPr>
      <w:r>
        <w:rPr>
          <w:b/>
        </w:rPr>
        <w:t>Unit 1:</w:t>
      </w:r>
    </w:p>
    <w:p w14:paraId="0A8CF43B" w14:textId="77777777" w:rsidR="008261BA" w:rsidRDefault="008261BA" w:rsidP="008261BA">
      <w:pPr>
        <w:pStyle w:val="tstDirectionLine"/>
        <w:rPr>
          <w:noProof/>
        </w:rPr>
      </w:pPr>
      <w:r>
        <w:rPr>
          <w:noProof/>
        </w:rPr>
        <w:t>Find the absolute value.</w:t>
      </w:r>
    </w:p>
    <w:p w14:paraId="5C822DB6" w14:textId="1BF12AAE" w:rsidR="008261BA" w:rsidRDefault="008261BA" w:rsidP="008261BA">
      <w:pPr>
        <w:pStyle w:val="tstNumList3"/>
      </w:pPr>
      <w:r>
        <w:tab/>
      </w:r>
      <w:r w:rsidRPr="006B6508">
        <w:rPr>
          <w:rStyle w:val="tstListNumber"/>
        </w:rPr>
        <w:t>1.</w:t>
      </w:r>
      <w:r>
        <w:tab/>
      </w:r>
      <w:r w:rsidRPr="006B6508">
        <w:rPr>
          <w:position w:val="-14"/>
        </w:rPr>
        <w:object w:dxaOrig="400" w:dyaOrig="400" w14:anchorId="24DA2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20pt" o:ole="">
            <v:imagedata r:id="rId5" o:title=""/>
          </v:shape>
          <o:OLEObject Type="Embed" ProgID="Equation.DSMT4" ShapeID="_x0000_i1025" DrawAspect="Content" ObjectID="_1387438332" r:id="rId6"/>
        </w:object>
      </w:r>
      <w:r>
        <w:tab/>
      </w:r>
      <w:r w:rsidR="00E5562F">
        <w:tab/>
      </w:r>
      <w:r w:rsidRPr="006B6508">
        <w:rPr>
          <w:rStyle w:val="tstListNumber"/>
        </w:rPr>
        <w:t>2.</w:t>
      </w:r>
      <w:r w:rsidR="00E5562F">
        <w:t xml:space="preserve">   </w:t>
      </w:r>
      <w:r w:rsidRPr="006B6508">
        <w:rPr>
          <w:position w:val="-14"/>
        </w:rPr>
        <w:object w:dxaOrig="580" w:dyaOrig="400" w14:anchorId="5FDA02A3">
          <v:shape id="_x0000_i1026" type="#_x0000_t75" style="width:29pt;height:20pt" o:ole="">
            <v:imagedata r:id="rId7" o:title=""/>
          </v:shape>
          <o:OLEObject Type="Embed" ProgID="Equation.DSMT4" ShapeID="_x0000_i1026" DrawAspect="Content" ObjectID="_1387438333" r:id="rId8"/>
        </w:object>
      </w:r>
      <w:r>
        <w:tab/>
      </w:r>
      <w:r w:rsidR="00E5562F">
        <w:tab/>
      </w:r>
      <w:r w:rsidR="00E5562F">
        <w:tab/>
      </w:r>
      <w:r w:rsidR="00E5562F">
        <w:tab/>
      </w:r>
      <w:r w:rsidRPr="006B6508">
        <w:rPr>
          <w:rStyle w:val="tstListNumber"/>
        </w:rPr>
        <w:t>3.</w:t>
      </w:r>
      <w:r>
        <w:tab/>
      </w:r>
      <w:r w:rsidRPr="006B6508">
        <w:rPr>
          <w:position w:val="-14"/>
        </w:rPr>
        <w:object w:dxaOrig="580" w:dyaOrig="400" w14:anchorId="49A40AB8">
          <v:shape id="_x0000_i1027" type="#_x0000_t75" style="width:29pt;height:20pt" o:ole="">
            <v:imagedata r:id="rId9" o:title=""/>
          </v:shape>
          <o:OLEObject Type="Embed" ProgID="Equation.DSMT4" ShapeID="_x0000_i1027" DrawAspect="Content" ObjectID="_1387438334" r:id="rId10"/>
        </w:object>
      </w:r>
    </w:p>
    <w:p w14:paraId="45BE4C19" w14:textId="77777777" w:rsidR="006D5A1B" w:rsidRDefault="006D5A1B" w:rsidP="008261BA">
      <w:pPr>
        <w:pStyle w:val="tstDirectionLine"/>
      </w:pPr>
    </w:p>
    <w:p w14:paraId="09207464" w14:textId="77777777" w:rsidR="008261BA" w:rsidRDefault="008261BA" w:rsidP="008261BA">
      <w:pPr>
        <w:pStyle w:val="tstDirectionLine"/>
      </w:pPr>
      <w:r>
        <w:t xml:space="preserve">Complete the statement using </w:t>
      </w:r>
      <w:r w:rsidRPr="008D5FD5">
        <w:rPr>
          <w:rFonts w:ascii="Times New Roman" w:hAnsi="Times New Roman"/>
          <w:position w:val="-10"/>
          <w:sz w:val="24"/>
          <w:szCs w:val="24"/>
        </w:rPr>
        <w:object w:dxaOrig="1140" w:dyaOrig="260" w14:anchorId="353C1713">
          <v:shape id="_x0000_i1028" type="#_x0000_t75" style="width:57pt;height:14pt" o:ole="">
            <v:imagedata r:id="rId11" o:title=""/>
          </v:shape>
          <o:OLEObject Type="Embed" ProgID="Equation.DSMT4" ShapeID="_x0000_i1028" DrawAspect="Content" ObjectID="_1387438335" r:id="rId12"/>
        </w:object>
      </w:r>
    </w:p>
    <w:p w14:paraId="3D1DC891" w14:textId="503C7E9D" w:rsidR="008261BA" w:rsidRDefault="008261BA" w:rsidP="008261BA">
      <w:pPr>
        <w:pStyle w:val="tstNumList3"/>
        <w:spacing w:after="160"/>
      </w:pPr>
      <w:r>
        <w:tab/>
      </w:r>
      <w:r>
        <w:rPr>
          <w:rStyle w:val="tstListNumber"/>
        </w:rPr>
        <w:t>4</w:t>
      </w:r>
      <w:r w:rsidRPr="00490678">
        <w:rPr>
          <w:rStyle w:val="tstListNumber"/>
        </w:rPr>
        <w:t>.</w:t>
      </w:r>
      <w:r w:rsidRPr="00842878">
        <w:tab/>
      </w:r>
      <w:r w:rsidRPr="00111E62">
        <w:rPr>
          <w:position w:val="-14"/>
        </w:rPr>
        <w:object w:dxaOrig="460" w:dyaOrig="400" w14:anchorId="5D4E12C3">
          <v:shape id="_x0000_i1029" type="#_x0000_t75" style="width:23pt;height:20pt" o:ole="">
            <v:imagedata r:id="rId13" o:title=""/>
          </v:shape>
          <o:OLEObject Type="Embed" ProgID="Equation.DSMT4" ShapeID="_x0000_i1029" DrawAspect="Content" ObjectID="_1387438336" r:id="rId14"/>
        </w:object>
      </w:r>
      <w:r w:rsidRPr="00216C50">
        <w:t xml:space="preserve"> </w:t>
      </w:r>
      <w:r w:rsidRPr="00987591">
        <w:rPr>
          <w:position w:val="-10"/>
        </w:rPr>
        <w:object w:dxaOrig="440" w:dyaOrig="460" w14:anchorId="17329B09">
          <v:shape id="_x0000_i1030" type="#_x0000_t75" style="width:22pt;height:22pt" o:ole="">
            <v:imagedata r:id="rId15" o:title=""/>
          </v:shape>
          <o:OLEObject Type="Embed" ProgID="Equation.DSMT4" ShapeID="_x0000_i1030" DrawAspect="Content" ObjectID="_1387438337" r:id="rId16"/>
        </w:object>
      </w:r>
      <w:r>
        <w:t xml:space="preserve"> </w:t>
      </w:r>
      <w:r w:rsidRPr="006B6508">
        <w:rPr>
          <w:position w:val="-10"/>
        </w:rPr>
        <w:object w:dxaOrig="360" w:dyaOrig="320" w14:anchorId="0B7253BB">
          <v:shape id="_x0000_i1031" type="#_x0000_t75" style="width:18pt;height:16pt" o:ole="">
            <v:imagedata r:id="rId17" o:title=""/>
          </v:shape>
          <o:OLEObject Type="Embed" ProgID="Equation.DSMT4" ShapeID="_x0000_i1031" DrawAspect="Content" ObjectID="_1387438338" r:id="rId18"/>
        </w:object>
      </w:r>
      <w:r>
        <w:tab/>
      </w:r>
      <w:r w:rsidR="00E5562F">
        <w:tab/>
      </w:r>
      <w:r>
        <w:rPr>
          <w:rStyle w:val="tstListNumber"/>
        </w:rPr>
        <w:t>5</w:t>
      </w:r>
      <w:r w:rsidRPr="00490678">
        <w:rPr>
          <w:rStyle w:val="tstListNumber"/>
        </w:rPr>
        <w:t>.</w:t>
      </w:r>
      <w:r w:rsidR="00E5562F">
        <w:t xml:space="preserve">    </w:t>
      </w:r>
      <w:r>
        <w:t>2</w:t>
      </w:r>
      <w:r w:rsidRPr="00216C50">
        <w:t xml:space="preserve"> </w:t>
      </w:r>
      <w:r w:rsidRPr="00987591">
        <w:rPr>
          <w:position w:val="-10"/>
        </w:rPr>
        <w:object w:dxaOrig="440" w:dyaOrig="460" w14:anchorId="3C02EDE6">
          <v:shape id="_x0000_i1032" type="#_x0000_t75" style="width:22pt;height:22pt" o:ole="">
            <v:imagedata r:id="rId19" o:title=""/>
          </v:shape>
          <o:OLEObject Type="Embed" ProgID="Equation.DSMT4" ShapeID="_x0000_i1032" DrawAspect="Content" ObjectID="_1387438339" r:id="rId20"/>
        </w:object>
      </w:r>
      <w:r>
        <w:t xml:space="preserve"> </w:t>
      </w:r>
      <w:r w:rsidRPr="00111E62">
        <w:rPr>
          <w:position w:val="-14"/>
        </w:rPr>
        <w:object w:dxaOrig="480" w:dyaOrig="400" w14:anchorId="576D5689">
          <v:shape id="_x0000_i1033" type="#_x0000_t75" style="width:24pt;height:20pt" o:ole="">
            <v:imagedata r:id="rId21" o:title=""/>
          </v:shape>
          <o:OLEObject Type="Embed" ProgID="Equation.DSMT4" ShapeID="_x0000_i1033" DrawAspect="Content" ObjectID="_1387438340" r:id="rId22"/>
        </w:object>
      </w:r>
      <w:r w:rsidRPr="00842878"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6</w:t>
      </w:r>
      <w:r w:rsidRPr="00490678">
        <w:rPr>
          <w:rStyle w:val="tstListNumber"/>
        </w:rPr>
        <w:t>.</w:t>
      </w:r>
      <w:r w:rsidRPr="00842878">
        <w:tab/>
      </w:r>
      <w:r>
        <w:t xml:space="preserve">5 </w:t>
      </w:r>
      <w:r w:rsidRPr="00987591">
        <w:rPr>
          <w:position w:val="-10"/>
        </w:rPr>
        <w:object w:dxaOrig="440" w:dyaOrig="460" w14:anchorId="189DB8A3">
          <v:shape id="_x0000_i1034" type="#_x0000_t75" style="width:22pt;height:22pt" o:ole="">
            <v:imagedata r:id="rId23" o:title=""/>
          </v:shape>
          <o:OLEObject Type="Embed" ProgID="Equation.DSMT4" ShapeID="_x0000_i1034" DrawAspect="Content" ObjectID="_1387438341" r:id="rId24"/>
        </w:object>
      </w:r>
      <w:r>
        <w:t xml:space="preserve"> </w:t>
      </w:r>
      <w:r w:rsidRPr="00111E62">
        <w:rPr>
          <w:position w:val="-14"/>
        </w:rPr>
        <w:object w:dxaOrig="460" w:dyaOrig="400" w14:anchorId="75C10A25">
          <v:shape id="_x0000_i1035" type="#_x0000_t75" style="width:23pt;height:20pt" o:ole="">
            <v:imagedata r:id="rId25" o:title=""/>
          </v:shape>
          <o:OLEObject Type="Embed" ProgID="Equation.DSMT4" ShapeID="_x0000_i1035" DrawAspect="Content" ObjectID="_1387438342" r:id="rId26"/>
        </w:object>
      </w:r>
    </w:p>
    <w:p w14:paraId="307A2F14" w14:textId="77777777" w:rsidR="006D5A1B" w:rsidRDefault="006D5A1B" w:rsidP="008261BA">
      <w:pPr>
        <w:pStyle w:val="tstDirectionLine"/>
        <w:rPr>
          <w:noProof/>
        </w:rPr>
      </w:pPr>
    </w:p>
    <w:p w14:paraId="3AA42AE8" w14:textId="77777777" w:rsidR="008261BA" w:rsidRDefault="008261BA" w:rsidP="008261BA">
      <w:pPr>
        <w:pStyle w:val="tstDirectionLine"/>
      </w:pPr>
      <w:r>
        <w:rPr>
          <w:noProof/>
        </w:rPr>
        <w:t>Order the values from least to greatest.</w:t>
      </w:r>
    </w:p>
    <w:p w14:paraId="470EE404" w14:textId="3BD22FA4" w:rsidR="008261BA" w:rsidRDefault="008261BA" w:rsidP="008261BA">
      <w:pPr>
        <w:pStyle w:val="tstNumList2"/>
        <w:spacing w:after="160"/>
        <w:rPr>
          <w:position w:val="-14"/>
        </w:rPr>
      </w:pPr>
      <w:r>
        <w:rPr>
          <w:rStyle w:val="tstListNumber"/>
        </w:rPr>
        <w:tab/>
        <w:t>7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Pr="002239C3">
        <w:rPr>
          <w:position w:val="-14"/>
        </w:rPr>
        <w:object w:dxaOrig="2120" w:dyaOrig="400" w14:anchorId="09AF31D8">
          <v:shape id="_x0000_i1036" type="#_x0000_t75" style="width:106pt;height:20pt" o:ole="">
            <v:imagedata r:id="rId27" o:title=""/>
          </v:shape>
          <o:OLEObject Type="Embed" ProgID="Equation.DSMT4" ShapeID="_x0000_i1036" DrawAspect="Content" ObjectID="_1387438343" r:id="rId28"/>
        </w:object>
      </w:r>
      <w:r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8</w:t>
      </w:r>
      <w:r w:rsidRPr="00490678">
        <w:rPr>
          <w:rStyle w:val="tstListNumber"/>
        </w:rPr>
        <w:t>.</w:t>
      </w:r>
      <w:r>
        <w:tab/>
      </w:r>
      <w:r w:rsidRPr="002239C3">
        <w:rPr>
          <w:position w:val="-14"/>
        </w:rPr>
        <w:object w:dxaOrig="2260" w:dyaOrig="400" w14:anchorId="2117DD73">
          <v:shape id="_x0000_i1037" type="#_x0000_t75" style="width:113pt;height:20pt" o:ole="">
            <v:imagedata r:id="rId29" o:title=""/>
          </v:shape>
          <o:OLEObject Type="Embed" ProgID="Equation.DSMT4" ShapeID="_x0000_i1037" DrawAspect="Content" ObjectID="_1387438344" r:id="rId30"/>
        </w:object>
      </w:r>
    </w:p>
    <w:p w14:paraId="097A81EB" w14:textId="77777777" w:rsidR="00E5562F" w:rsidRDefault="00E5562F" w:rsidP="008261BA">
      <w:pPr>
        <w:pStyle w:val="tstNumList2"/>
        <w:spacing w:after="160"/>
      </w:pPr>
    </w:p>
    <w:p w14:paraId="3BD6D7F5" w14:textId="77777777" w:rsidR="00E5562F" w:rsidRDefault="00E5562F" w:rsidP="008261BA">
      <w:pPr>
        <w:pStyle w:val="tstNumList2"/>
        <w:spacing w:after="160"/>
      </w:pPr>
    </w:p>
    <w:p w14:paraId="214E5036" w14:textId="77777777" w:rsidR="008261BA" w:rsidRDefault="008261BA" w:rsidP="008261BA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  <w:r w:rsidRPr="0023628C">
        <w:rPr>
          <w:rStyle w:val="tstListNumber"/>
        </w:rPr>
        <w:tab/>
      </w:r>
      <w:r>
        <w:rPr>
          <w:rStyle w:val="tstListNumber"/>
        </w:rPr>
        <w:t>9</w:t>
      </w:r>
      <w:r w:rsidRPr="0023628C">
        <w:rPr>
          <w:rStyle w:val="tstListNumber"/>
        </w:rPr>
        <w:t>.</w:t>
      </w:r>
      <w:r>
        <w:tab/>
      </w:r>
      <w:r>
        <w:rPr>
          <w:rStyle w:val="tstListNumber"/>
          <w:rFonts w:ascii="Times New Roman" w:hAnsi="Times New Roman"/>
          <w:b w:val="0"/>
          <w:sz w:val="24"/>
        </w:rPr>
        <w:t xml:space="preserve">The temperature in St. Louis, Missouri, is 31°F. The temperature </w:t>
      </w:r>
      <w:r>
        <w:rPr>
          <w:rStyle w:val="tstListNumber"/>
          <w:rFonts w:ascii="Times New Roman" w:hAnsi="Times New Roman"/>
          <w:b w:val="0"/>
          <w:sz w:val="24"/>
        </w:rPr>
        <w:br/>
        <w:t xml:space="preserve">in Duluth, Minnesota, is –29°F. </w:t>
      </w:r>
      <w:proofErr w:type="gramStart"/>
      <w:r>
        <w:rPr>
          <w:rStyle w:val="tstListNumber"/>
          <w:rFonts w:ascii="Times New Roman" w:hAnsi="Times New Roman"/>
          <w:b w:val="0"/>
          <w:sz w:val="24"/>
        </w:rPr>
        <w:t>Is</w:t>
      </w:r>
      <w:proofErr w:type="gramEnd"/>
      <w:r>
        <w:rPr>
          <w:rStyle w:val="tstListNumber"/>
          <w:rFonts w:ascii="Times New Roman" w:hAnsi="Times New Roman"/>
          <w:b w:val="0"/>
          <w:sz w:val="24"/>
        </w:rPr>
        <w:t xml:space="preserve"> the temperature in St. Louis or </w:t>
      </w:r>
      <w:r>
        <w:rPr>
          <w:rStyle w:val="tstListNumber"/>
          <w:rFonts w:ascii="Times New Roman" w:hAnsi="Times New Roman"/>
          <w:b w:val="0"/>
          <w:sz w:val="24"/>
        </w:rPr>
        <w:br/>
        <w:t>Duluth closer to 0°F?</w:t>
      </w:r>
    </w:p>
    <w:p w14:paraId="5A6CDD7E" w14:textId="77777777" w:rsidR="006D5A1B" w:rsidRDefault="006D5A1B" w:rsidP="008261BA">
      <w:pPr>
        <w:pStyle w:val="tstDirectionLine"/>
      </w:pPr>
    </w:p>
    <w:p w14:paraId="5467EA87" w14:textId="77777777" w:rsidR="008261BA" w:rsidRDefault="008261BA" w:rsidP="008261BA">
      <w:pPr>
        <w:pStyle w:val="tstDirectionLine"/>
      </w:pPr>
      <w:r>
        <w:t>Evaluate the expression.</w:t>
      </w:r>
    </w:p>
    <w:p w14:paraId="319D1EC0" w14:textId="3C27A5B3" w:rsidR="008261BA" w:rsidRDefault="008261BA" w:rsidP="008261BA">
      <w:pPr>
        <w:pStyle w:val="tstNumList2"/>
        <w:spacing w:after="160"/>
      </w:pPr>
      <w:r>
        <w:rPr>
          <w:rStyle w:val="tstListNumber"/>
        </w:rPr>
        <w:tab/>
        <w:t>10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Pr="00B55F85">
        <w:rPr>
          <w:position w:val="-14"/>
        </w:rPr>
        <w:object w:dxaOrig="2140" w:dyaOrig="400" w14:anchorId="2B973E2D">
          <v:shape id="_x0000_i1038" type="#_x0000_t75" style="width:107pt;height:20pt" o:ole="">
            <v:imagedata r:id="rId31" o:title=""/>
          </v:shape>
          <o:OLEObject Type="Embed" ProgID="Equation.DSMT4" ShapeID="_x0000_i1038" DrawAspect="Content" ObjectID="_1387438345" r:id="rId32"/>
        </w:object>
      </w:r>
      <w:r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11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Pr="00F00FEC">
        <w:rPr>
          <w:position w:val="-14"/>
        </w:rPr>
        <w:object w:dxaOrig="1719" w:dyaOrig="400" w14:anchorId="6438FD11">
          <v:shape id="_x0000_i1039" type="#_x0000_t75" style="width:86pt;height:20pt" o:ole="">
            <v:imagedata r:id="rId33" o:title=""/>
          </v:shape>
          <o:OLEObject Type="Embed" ProgID="Equation.DSMT4" ShapeID="_x0000_i1039" DrawAspect="Content" ObjectID="_1387438346" r:id="rId34"/>
        </w:object>
      </w:r>
    </w:p>
    <w:p w14:paraId="73B18031" w14:textId="580C99BF" w:rsidR="008261BA" w:rsidRDefault="008261BA" w:rsidP="008261BA">
      <w:pPr>
        <w:pStyle w:val="tstNumList2"/>
        <w:spacing w:after="160"/>
      </w:pPr>
      <w:r>
        <w:tab/>
      </w:r>
      <w:r>
        <w:rPr>
          <w:rStyle w:val="tstListNumber"/>
        </w:rPr>
        <w:t>12</w:t>
      </w:r>
      <w:r w:rsidRPr="00490678">
        <w:rPr>
          <w:rStyle w:val="tstListNumber"/>
        </w:rPr>
        <w:t>.</w:t>
      </w:r>
      <w:r>
        <w:tab/>
      </w:r>
      <w:r w:rsidRPr="0039066B">
        <w:rPr>
          <w:position w:val="-14"/>
        </w:rPr>
        <w:object w:dxaOrig="1840" w:dyaOrig="400" w14:anchorId="79516245">
          <v:shape id="_x0000_i1040" type="#_x0000_t75" style="width:92pt;height:20pt" o:ole="">
            <v:imagedata r:id="rId35" o:title=""/>
          </v:shape>
          <o:OLEObject Type="Embed" ProgID="Equation.DSMT4" ShapeID="_x0000_i1040" DrawAspect="Content" ObjectID="_1387438347" r:id="rId36"/>
        </w:object>
      </w:r>
      <w:r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13</w:t>
      </w:r>
      <w:r w:rsidRPr="00490678">
        <w:rPr>
          <w:rStyle w:val="tstListNumber"/>
        </w:rPr>
        <w:t>.</w:t>
      </w:r>
      <w:r>
        <w:tab/>
      </w:r>
      <w:r w:rsidRPr="00490678">
        <w:rPr>
          <w:position w:val="-14"/>
        </w:rPr>
        <w:object w:dxaOrig="2120" w:dyaOrig="400" w14:anchorId="4233DCE3">
          <v:shape id="_x0000_i1041" type="#_x0000_t75" style="width:106pt;height:20pt" o:ole="">
            <v:imagedata r:id="rId37" o:title=""/>
          </v:shape>
          <o:OLEObject Type="Embed" ProgID="Equation.DSMT4" ShapeID="_x0000_i1041" DrawAspect="Content" ObjectID="_1387438348" r:id="rId38"/>
        </w:object>
      </w:r>
    </w:p>
    <w:p w14:paraId="1D7A12B4" w14:textId="77777777" w:rsidR="006D5A1B" w:rsidRDefault="006D5A1B" w:rsidP="008261BA">
      <w:pPr>
        <w:pStyle w:val="tstDirectionLine"/>
        <w:rPr>
          <w:rStyle w:val="tstListNumber"/>
          <w:b/>
        </w:rPr>
      </w:pPr>
    </w:p>
    <w:p w14:paraId="3CBCECF0" w14:textId="77777777" w:rsidR="00115A19" w:rsidRPr="00115A19" w:rsidRDefault="00115A19" w:rsidP="00115A19"/>
    <w:p w14:paraId="7B8FCCD6" w14:textId="77777777" w:rsidR="008261BA" w:rsidRPr="004D7C61" w:rsidRDefault="008261BA" w:rsidP="008261BA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lastRenderedPageBreak/>
        <w:t>Multiply.</w:t>
      </w:r>
    </w:p>
    <w:p w14:paraId="56B22374" w14:textId="7673066E" w:rsidR="008261BA" w:rsidRDefault="008261BA" w:rsidP="008261BA">
      <w:pPr>
        <w:pStyle w:val="tstNumList2"/>
        <w:spacing w:after="160"/>
      </w:pPr>
      <w:r w:rsidRPr="00490678">
        <w:rPr>
          <w:rStyle w:val="tstListNumber"/>
        </w:rPr>
        <w:tab/>
      </w:r>
      <w:r>
        <w:rPr>
          <w:rStyle w:val="tstListNumber"/>
        </w:rPr>
        <w:t>14</w:t>
      </w:r>
      <w:r w:rsidRPr="00490678">
        <w:rPr>
          <w:rStyle w:val="tstListNumber"/>
        </w:rPr>
        <w:t>.</w:t>
      </w:r>
      <w:r>
        <w:tab/>
      </w:r>
      <w:r w:rsidRPr="00577991">
        <w:rPr>
          <w:position w:val="-14"/>
        </w:rPr>
        <w:object w:dxaOrig="1540" w:dyaOrig="400" w14:anchorId="5AADD8FD">
          <v:shape id="_x0000_i1042" type="#_x0000_t75" style="width:77pt;height:20pt" o:ole="">
            <v:imagedata r:id="rId39" o:title=""/>
          </v:shape>
          <o:OLEObject Type="Embed" ProgID="Equation.DSMT4" ShapeID="_x0000_i1042" DrawAspect="Content" ObjectID="_1387438349" r:id="rId40"/>
        </w:object>
      </w:r>
      <w:r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15.</w:t>
      </w:r>
      <w:r w:rsidRPr="00490678">
        <w:rPr>
          <w:rStyle w:val="tstListNumber"/>
        </w:rPr>
        <w:tab/>
      </w:r>
      <w:r w:rsidRPr="00577991">
        <w:rPr>
          <w:rStyle w:val="tstListNumber"/>
          <w:b w:val="0"/>
          <w:position w:val="-14"/>
        </w:rPr>
        <w:object w:dxaOrig="1340" w:dyaOrig="400" w14:anchorId="5A6A4AA9">
          <v:shape id="_x0000_i1043" type="#_x0000_t75" style="width:67pt;height:20pt" o:ole="">
            <v:imagedata r:id="rId41" o:title=""/>
          </v:shape>
          <o:OLEObject Type="Embed" ProgID="Equation.DSMT4" ShapeID="_x0000_i1043" DrawAspect="Content" ObjectID="_1387438350" r:id="rId42"/>
        </w:object>
      </w:r>
    </w:p>
    <w:p w14:paraId="0B0700C5" w14:textId="77777777" w:rsidR="008261BA" w:rsidRPr="004D7C61" w:rsidRDefault="008261BA" w:rsidP="008261BA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t>Divide, if possible.</w:t>
      </w:r>
    </w:p>
    <w:p w14:paraId="26B54110" w14:textId="35CAA631" w:rsidR="008261BA" w:rsidRDefault="008261BA" w:rsidP="008261BA">
      <w:pPr>
        <w:pStyle w:val="tstNumList2"/>
        <w:spacing w:after="160"/>
      </w:pPr>
      <w:r>
        <w:tab/>
      </w:r>
      <w:r>
        <w:rPr>
          <w:rStyle w:val="tstListNumber"/>
        </w:rPr>
        <w:t>16.</w:t>
      </w:r>
      <w:r>
        <w:tab/>
      </w:r>
      <w:r w:rsidRPr="002239C3">
        <w:rPr>
          <w:position w:val="-14"/>
        </w:rPr>
        <w:object w:dxaOrig="1200" w:dyaOrig="400" w14:anchorId="3ABF0CB0">
          <v:shape id="_x0000_i1044" type="#_x0000_t75" style="width:60pt;height:20pt" o:ole="">
            <v:imagedata r:id="rId43" o:title=""/>
          </v:shape>
          <o:OLEObject Type="Embed" ProgID="Equation.DSMT4" ShapeID="_x0000_i1044" DrawAspect="Content" ObjectID="_1387438351" r:id="rId44"/>
        </w:object>
      </w:r>
      <w:r>
        <w:tab/>
      </w:r>
      <w:r w:rsidR="00E5562F">
        <w:tab/>
      </w:r>
      <w:r w:rsidR="00E5562F">
        <w:tab/>
      </w:r>
      <w:r w:rsidR="00E5562F">
        <w:tab/>
      </w:r>
      <w:r w:rsidRPr="00490678">
        <w:rPr>
          <w:rStyle w:val="tstListNumber"/>
        </w:rPr>
        <w:t>1</w:t>
      </w:r>
      <w:r>
        <w:rPr>
          <w:rStyle w:val="tstListNumber"/>
        </w:rPr>
        <w:t>7.</w:t>
      </w:r>
      <w:r>
        <w:tab/>
      </w:r>
      <w:r w:rsidRPr="002239C3">
        <w:rPr>
          <w:position w:val="-10"/>
        </w:rPr>
        <w:object w:dxaOrig="900" w:dyaOrig="320" w14:anchorId="4E5686DE">
          <v:shape id="_x0000_i1045" type="#_x0000_t75" style="width:45pt;height:16pt" o:ole="">
            <v:imagedata r:id="rId45" o:title=""/>
          </v:shape>
          <o:OLEObject Type="Embed" ProgID="Equation.DSMT4" ShapeID="_x0000_i1045" DrawAspect="Content" ObjectID="_1387438352" r:id="rId46"/>
        </w:object>
      </w:r>
    </w:p>
    <w:p w14:paraId="6F2C3464" w14:textId="77777777" w:rsidR="006D5A1B" w:rsidRDefault="006D5A1B" w:rsidP="008261BA">
      <w:pPr>
        <w:pStyle w:val="tstNumList1"/>
        <w:rPr>
          <w:rStyle w:val="prListNumber"/>
        </w:rPr>
      </w:pPr>
    </w:p>
    <w:p w14:paraId="128DBED5" w14:textId="77777777" w:rsidR="008261BA" w:rsidRPr="00DF53A2" w:rsidRDefault="008261BA" w:rsidP="008261BA">
      <w:pPr>
        <w:pStyle w:val="tstNumList1"/>
        <w:rPr>
          <w:rStyle w:val="prListNumber"/>
          <w:b w:val="0"/>
        </w:rPr>
      </w:pPr>
      <w:r>
        <w:rPr>
          <w:rStyle w:val="prListNumber"/>
        </w:rPr>
        <w:tab/>
      </w:r>
      <w:r>
        <w:rPr>
          <w:rStyle w:val="tstListNumber"/>
        </w:rPr>
        <w:t>18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>
        <w:t xml:space="preserve">The water level is 3 feet below your dock. The tide goes out, and </w:t>
      </w:r>
      <w:r>
        <w:br/>
        <w:t>the water level lowers 1 foot. A storm surge comes in, and the water level rises 2 feet. Write an integer to indicate the new water level.</w:t>
      </w:r>
    </w:p>
    <w:p w14:paraId="0DE2D897" w14:textId="77777777" w:rsidR="006D5A1B" w:rsidRDefault="006D5A1B" w:rsidP="008261BA">
      <w:pPr>
        <w:pStyle w:val="tstNumList1"/>
      </w:pPr>
    </w:p>
    <w:p w14:paraId="62DEB7CF" w14:textId="77777777" w:rsidR="008261BA" w:rsidRDefault="008261BA" w:rsidP="008261BA">
      <w:pPr>
        <w:pStyle w:val="tstNumList1"/>
      </w:pPr>
      <w:r>
        <w:tab/>
      </w:r>
      <w:r w:rsidRPr="00786B7F">
        <w:rPr>
          <w:rStyle w:val="tstListNumber"/>
        </w:rPr>
        <w:t>1</w:t>
      </w:r>
      <w:r>
        <w:rPr>
          <w:rStyle w:val="tstListNumber"/>
        </w:rPr>
        <w:t>9</w:t>
      </w:r>
      <w:r w:rsidRPr="00786B7F">
        <w:rPr>
          <w:rStyle w:val="tstListNumber"/>
        </w:rPr>
        <w:t>.</w:t>
      </w:r>
      <w:r>
        <w:tab/>
        <w:t xml:space="preserve">Two integers,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, have a product of –24. What is the largest possible sum of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? Explain </w:t>
      </w:r>
      <w:r w:rsidRPr="009B19F7">
        <w:t>how</w:t>
      </w:r>
      <w:r>
        <w:t xml:space="preserve"> you found your answer.</w:t>
      </w:r>
    </w:p>
    <w:p w14:paraId="153E7684" w14:textId="77777777" w:rsidR="008261BA" w:rsidRDefault="008261BA" w:rsidP="008261BA">
      <w:pPr>
        <w:pStyle w:val="tstNumList1"/>
        <w:spacing w:after="240"/>
        <w:ind w:left="562" w:hanging="562"/>
      </w:pPr>
    </w:p>
    <w:p w14:paraId="1855522A" w14:textId="77777777" w:rsidR="008261BA" w:rsidRDefault="008261BA" w:rsidP="008261BA">
      <w:pPr>
        <w:pStyle w:val="tstNumList1"/>
        <w:spacing w:after="240"/>
        <w:ind w:left="562" w:hanging="562"/>
      </w:pPr>
    </w:p>
    <w:p w14:paraId="1C3DCF2E" w14:textId="77777777" w:rsidR="008261BA" w:rsidRPr="00786B7F" w:rsidRDefault="008261BA" w:rsidP="008261BA">
      <w:pPr>
        <w:pStyle w:val="tstNumList1"/>
        <w:spacing w:after="240"/>
        <w:ind w:left="562" w:hanging="562"/>
      </w:pPr>
    </w:p>
    <w:p w14:paraId="0A41DADA" w14:textId="77777777" w:rsidR="008261BA" w:rsidRDefault="008261BA" w:rsidP="008261BA">
      <w:pPr>
        <w:pStyle w:val="tstDirectionLine"/>
      </w:pPr>
      <w:r>
        <w:t>Evaluate the expression.</w:t>
      </w:r>
    </w:p>
    <w:p w14:paraId="1B758715" w14:textId="3A5685EF" w:rsidR="008261BA" w:rsidRPr="00786B7F" w:rsidRDefault="008261BA" w:rsidP="008261BA">
      <w:pPr>
        <w:pStyle w:val="tstNumList2"/>
        <w:spacing w:after="160"/>
      </w:pPr>
      <w:r>
        <w:tab/>
      </w:r>
      <w:r>
        <w:rPr>
          <w:rStyle w:val="tstListNumber"/>
        </w:rPr>
        <w:t>20</w:t>
      </w:r>
      <w:r w:rsidRPr="0056189C">
        <w:rPr>
          <w:rStyle w:val="tstListNumber"/>
        </w:rPr>
        <w:t>.</w:t>
      </w:r>
      <w:r>
        <w:tab/>
      </w:r>
      <w:r w:rsidRPr="00786B7F">
        <w:rPr>
          <w:position w:val="-14"/>
        </w:rPr>
        <w:object w:dxaOrig="2260" w:dyaOrig="400" w14:anchorId="6880BEB3">
          <v:shape id="_x0000_i1046" type="#_x0000_t75" style="width:113pt;height:20pt" o:ole="">
            <v:imagedata r:id="rId47" o:title=""/>
          </v:shape>
          <o:OLEObject Type="Embed" ProgID="Equation.DSMT4" ShapeID="_x0000_i1046" DrawAspect="Content" ObjectID="_1387438353" r:id="rId48"/>
        </w:object>
      </w:r>
      <w:r>
        <w:tab/>
      </w:r>
      <w:r w:rsidR="00E5562F">
        <w:tab/>
      </w:r>
      <w:r w:rsidR="00E5562F">
        <w:tab/>
      </w:r>
      <w:r w:rsidR="00E5562F">
        <w:tab/>
        <w:t xml:space="preserve">    </w:t>
      </w:r>
      <w:r>
        <w:rPr>
          <w:rStyle w:val="tstListNumber"/>
        </w:rPr>
        <w:t>21</w:t>
      </w:r>
      <w:r w:rsidRPr="0056189C">
        <w:rPr>
          <w:rStyle w:val="tstListNumber"/>
        </w:rPr>
        <w:t>.</w:t>
      </w:r>
      <w:r>
        <w:tab/>
      </w:r>
      <w:r w:rsidRPr="00786B7F">
        <w:rPr>
          <w:position w:val="-14"/>
        </w:rPr>
        <w:object w:dxaOrig="2220" w:dyaOrig="400" w14:anchorId="2E20C0E1">
          <v:shape id="_x0000_i1047" type="#_x0000_t75" style="width:111pt;height:20pt" o:ole="">
            <v:imagedata r:id="rId49" o:title=""/>
          </v:shape>
          <o:OLEObject Type="Embed" ProgID="Equation.DSMT4" ShapeID="_x0000_i1047" DrawAspect="Content" ObjectID="_1387438354" r:id="rId50"/>
        </w:object>
      </w:r>
    </w:p>
    <w:p w14:paraId="06CBF8B7" w14:textId="77777777" w:rsidR="008261BA" w:rsidRDefault="008261BA" w:rsidP="008261BA">
      <w:pPr>
        <w:pStyle w:val="tstDirectionLine"/>
      </w:pPr>
    </w:p>
    <w:p w14:paraId="245CFD63" w14:textId="77777777" w:rsidR="00E5562F" w:rsidRPr="00E5562F" w:rsidRDefault="00E5562F" w:rsidP="00E5562F"/>
    <w:p w14:paraId="5A112DEA" w14:textId="77777777" w:rsidR="008261BA" w:rsidRPr="00DD7243" w:rsidRDefault="008261BA" w:rsidP="008261BA">
      <w:pPr>
        <w:pStyle w:val="tstDirectionLine"/>
      </w:pPr>
      <w:r>
        <w:t>Find the mean of the integers.</w:t>
      </w:r>
    </w:p>
    <w:p w14:paraId="601B5501" w14:textId="77777777" w:rsidR="008261BA" w:rsidRDefault="008261BA" w:rsidP="008261BA">
      <w:pPr>
        <w:pStyle w:val="tstNumList1"/>
        <w:rPr>
          <w:position w:val="-10"/>
        </w:rPr>
      </w:pPr>
      <w:r>
        <w:tab/>
      </w:r>
      <w:r w:rsidRPr="002B5F41">
        <w:rPr>
          <w:rStyle w:val="tstListNumber"/>
        </w:rPr>
        <w:t>2</w:t>
      </w:r>
      <w:r>
        <w:rPr>
          <w:rStyle w:val="tstListNumber"/>
        </w:rPr>
        <w:t>2</w:t>
      </w:r>
      <w:r w:rsidRPr="002B5F41">
        <w:rPr>
          <w:rStyle w:val="tstListNumber"/>
        </w:rPr>
        <w:t>.</w:t>
      </w:r>
      <w:r>
        <w:tab/>
      </w:r>
      <w:r w:rsidRPr="002B5F41">
        <w:rPr>
          <w:position w:val="-10"/>
        </w:rPr>
        <w:object w:dxaOrig="2500" w:dyaOrig="320" w14:anchorId="39944823">
          <v:shape id="_x0000_i1048" type="#_x0000_t75" style="width:125pt;height:16pt" o:ole="">
            <v:imagedata r:id="rId51" o:title=""/>
          </v:shape>
          <o:OLEObject Type="Embed" ProgID="Equation.DSMT4" ShapeID="_x0000_i1048" DrawAspect="Content" ObjectID="_1387438355" r:id="rId52"/>
        </w:object>
      </w:r>
    </w:p>
    <w:p w14:paraId="1398EFE4" w14:textId="77777777" w:rsidR="008261BA" w:rsidRDefault="008261BA" w:rsidP="008261BA">
      <w:pPr>
        <w:pStyle w:val="tstNumList1"/>
        <w:rPr>
          <w:position w:val="-10"/>
        </w:rPr>
      </w:pPr>
    </w:p>
    <w:p w14:paraId="529BE0DC" w14:textId="77777777" w:rsidR="006D5A1B" w:rsidRDefault="006D5A1B" w:rsidP="008261BA">
      <w:pPr>
        <w:pStyle w:val="tstNumList1"/>
        <w:rPr>
          <w:position w:val="-10"/>
        </w:rPr>
      </w:pPr>
    </w:p>
    <w:p w14:paraId="6D37C036" w14:textId="77777777" w:rsidR="008261BA" w:rsidRDefault="008261BA" w:rsidP="008261BA">
      <w:pPr>
        <w:pStyle w:val="tstNumList1"/>
        <w:rPr>
          <w:position w:val="-10"/>
        </w:rPr>
      </w:pPr>
    </w:p>
    <w:p w14:paraId="0ED5D546" w14:textId="77777777" w:rsidR="008261BA" w:rsidRPr="008261BA" w:rsidRDefault="008261BA" w:rsidP="008261BA">
      <w:pPr>
        <w:pStyle w:val="tstNumList1"/>
        <w:rPr>
          <w:b/>
        </w:rPr>
      </w:pPr>
      <w:r w:rsidRPr="008261BA">
        <w:rPr>
          <w:b/>
        </w:rPr>
        <w:t>Unit 2:</w:t>
      </w:r>
    </w:p>
    <w:p w14:paraId="3C63A96F" w14:textId="799A94A0" w:rsidR="008261BA" w:rsidRDefault="00115A19" w:rsidP="008261BA">
      <w:pPr>
        <w:pStyle w:val="tstNumList1"/>
        <w:spacing w:after="120"/>
      </w:pPr>
      <w:r>
        <w:rPr>
          <w:rStyle w:val="tstListNumber"/>
          <w:rFonts w:cs="Arial"/>
          <w:szCs w:val="22"/>
        </w:rPr>
        <w:t>1</w:t>
      </w:r>
      <w:r w:rsidR="008261BA" w:rsidRPr="002E19BA">
        <w:rPr>
          <w:rStyle w:val="tstListNumber"/>
        </w:rPr>
        <w:t>.</w:t>
      </w:r>
      <w:r w:rsidR="00E5562F">
        <w:rPr>
          <w:rStyle w:val="tstListNumber"/>
        </w:rPr>
        <w:t xml:space="preserve"> </w:t>
      </w:r>
      <w:r w:rsidR="008261BA">
        <w:tab/>
        <w:t>Order the numbers from least to greatest.</w:t>
      </w:r>
    </w:p>
    <w:p w14:paraId="5667DA58" w14:textId="77777777" w:rsidR="008261BA" w:rsidRDefault="008261BA" w:rsidP="008261BA">
      <w:pPr>
        <w:pStyle w:val="tstNumList1"/>
        <w:rPr>
          <w:position w:val="-24"/>
        </w:rPr>
      </w:pPr>
      <w:r>
        <w:tab/>
      </w:r>
      <w:r>
        <w:tab/>
      </w:r>
      <w:r>
        <w:tab/>
      </w:r>
      <w:r>
        <w:tab/>
      </w:r>
      <w:r w:rsidRPr="00922B51">
        <w:rPr>
          <w:position w:val="-24"/>
        </w:rPr>
        <w:object w:dxaOrig="2000" w:dyaOrig="620" w14:anchorId="08A03CBC">
          <v:shape id="_x0000_i1049" type="#_x0000_t75" style="width:100pt;height:31pt" o:ole="">
            <v:imagedata r:id="rId53" o:title=""/>
          </v:shape>
          <o:OLEObject Type="Embed" ProgID="Equation.DSMT4" ShapeID="_x0000_i1049" DrawAspect="Content" ObjectID="_1387438356" r:id="rId54"/>
        </w:object>
      </w:r>
    </w:p>
    <w:p w14:paraId="1E719775" w14:textId="77777777" w:rsidR="00E5562F" w:rsidRDefault="00E5562F" w:rsidP="008261BA">
      <w:pPr>
        <w:pStyle w:val="tstNumList1"/>
      </w:pPr>
    </w:p>
    <w:p w14:paraId="410E471E" w14:textId="77777777" w:rsidR="006D5A1B" w:rsidRDefault="006D5A1B" w:rsidP="008261BA">
      <w:pPr>
        <w:pStyle w:val="tstDirectionLine"/>
      </w:pPr>
    </w:p>
    <w:p w14:paraId="693045B2" w14:textId="77777777" w:rsidR="008261BA" w:rsidRPr="00537588" w:rsidRDefault="008261BA" w:rsidP="008261BA">
      <w:pPr>
        <w:pStyle w:val="tstDirectionLine"/>
      </w:pPr>
      <w:r>
        <w:t xml:space="preserve">Complete the statement using </w:t>
      </w:r>
      <w:r w:rsidRPr="00D334E9">
        <w:rPr>
          <w:position w:val="-10"/>
        </w:rPr>
        <w:object w:dxaOrig="1080" w:dyaOrig="260" w14:anchorId="0646BFDB">
          <v:shape id="_x0000_i1050" type="#_x0000_t75" style="width:54pt;height:13pt" o:ole="">
            <v:imagedata r:id="rId55" o:title=""/>
          </v:shape>
          <o:OLEObject Type="Embed" ProgID="Equation.DSMT4" ShapeID="_x0000_i1050" DrawAspect="Content" ObjectID="_1387438357" r:id="rId56"/>
        </w:object>
      </w:r>
    </w:p>
    <w:p w14:paraId="7BEEB4CC" w14:textId="2872F5AA" w:rsidR="008261BA" w:rsidRDefault="008261BA" w:rsidP="008261BA">
      <w:pPr>
        <w:pStyle w:val="tstNumList2"/>
      </w:pPr>
      <w:r>
        <w:tab/>
      </w:r>
      <w:r w:rsidRPr="002E19BA">
        <w:rPr>
          <w:rStyle w:val="tstListNumber"/>
        </w:rPr>
        <w:t>2.</w:t>
      </w:r>
      <w:r>
        <w:tab/>
      </w:r>
      <w:r w:rsidRPr="00922B51">
        <w:rPr>
          <w:position w:val="-10"/>
        </w:rPr>
        <w:object w:dxaOrig="1820" w:dyaOrig="340" w14:anchorId="633AF9F1">
          <v:shape id="_x0000_i1051" type="#_x0000_t75" style="width:91pt;height:17pt" o:ole="">
            <v:imagedata r:id="rId57" o:title=""/>
          </v:shape>
          <o:OLEObject Type="Embed" ProgID="Equation.DSMT4" ShapeID="_x0000_i1051" DrawAspect="Content" ObjectID="_1387438358" r:id="rId58"/>
        </w:objec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3</w:t>
      </w:r>
      <w:r w:rsidRPr="002E19BA">
        <w:rPr>
          <w:rStyle w:val="tstListNumber"/>
        </w:rPr>
        <w:t>.</w:t>
      </w:r>
      <w:r>
        <w:tab/>
      </w:r>
      <w:r w:rsidRPr="00922B51">
        <w:rPr>
          <w:position w:val="-24"/>
        </w:rPr>
        <w:object w:dxaOrig="1240" w:dyaOrig="620" w14:anchorId="68937408">
          <v:shape id="_x0000_i1052" type="#_x0000_t75" style="width:62pt;height:31pt" o:ole="">
            <v:imagedata r:id="rId59" o:title=""/>
          </v:shape>
          <o:OLEObject Type="Embed" ProgID="Equation.DSMT4" ShapeID="_x0000_i1052" DrawAspect="Content" ObjectID="_1387438359" r:id="rId60"/>
        </w:object>
      </w:r>
    </w:p>
    <w:p w14:paraId="5BCB12A7" w14:textId="77777777" w:rsidR="006D5A1B" w:rsidRDefault="006D5A1B" w:rsidP="008261BA">
      <w:pPr>
        <w:pStyle w:val="tstDirectionLine"/>
      </w:pPr>
    </w:p>
    <w:p w14:paraId="0F9AEEF9" w14:textId="77777777" w:rsidR="008261BA" w:rsidRPr="009D0D8F" w:rsidRDefault="008261BA" w:rsidP="008261BA">
      <w:pPr>
        <w:pStyle w:val="tstDirectionLine"/>
      </w:pPr>
      <w:r w:rsidRPr="009D0D8F">
        <w:t xml:space="preserve">Find the distance between the two numbers on </w:t>
      </w:r>
      <w:r>
        <w:t>the</w:t>
      </w:r>
      <w:r w:rsidRPr="009D0D8F">
        <w:t xml:space="preserve"> number line.</w:t>
      </w:r>
    </w:p>
    <w:p w14:paraId="45CE797C" w14:textId="134ED139" w:rsidR="008261BA" w:rsidRPr="00400DA2" w:rsidRDefault="008261BA" w:rsidP="008261BA">
      <w:pPr>
        <w:pStyle w:val="tstNumList1"/>
        <w:spacing w:after="840"/>
        <w:ind w:left="562" w:hanging="562"/>
        <w:rPr>
          <w:rStyle w:val="qzListNumber"/>
        </w:rPr>
      </w:pPr>
      <w:r w:rsidRPr="00400DA2">
        <w:tab/>
      </w:r>
      <w:r w:rsidR="00115A19">
        <w:rPr>
          <w:rStyle w:val="qzListNumber"/>
        </w:rPr>
        <w:t>4</w:t>
      </w:r>
      <w:r w:rsidRPr="00400DA2">
        <w:rPr>
          <w:rStyle w:val="qzListNumber"/>
        </w:rPr>
        <w:t>.</w:t>
      </w:r>
      <w:r w:rsidRPr="00400DA2">
        <w:rPr>
          <w:rStyle w:val="qz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4384" behindDoc="0" locked="0" layoutInCell="1" allowOverlap="1" wp14:anchorId="7BD73CCE" wp14:editId="0B44AC3E">
            <wp:simplePos x="0" y="0"/>
            <wp:positionH relativeFrom="column">
              <wp:posOffset>380365</wp:posOffset>
            </wp:positionH>
            <wp:positionV relativeFrom="paragraph">
              <wp:posOffset>35560</wp:posOffset>
            </wp:positionV>
            <wp:extent cx="3088639" cy="414655"/>
            <wp:effectExtent l="19050" t="0" r="0" b="0"/>
            <wp:wrapNone/>
            <wp:docPr id="4" name="Picture 4" descr="TA: C:\replacearts\Red Assessment Book\Red Chapter 2 AB\Arts\PNGs\mscc7_ab_02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 r:link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8639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209AB4" w14:textId="77777777" w:rsidR="00E5562F" w:rsidRDefault="00E5562F" w:rsidP="008261BA">
      <w:pPr>
        <w:pStyle w:val="tstNumList1"/>
        <w:spacing w:after="840"/>
        <w:ind w:left="562" w:hanging="562"/>
      </w:pPr>
    </w:p>
    <w:p w14:paraId="1D175846" w14:textId="649294B0" w:rsidR="008261BA" w:rsidRPr="00400DA2" w:rsidRDefault="008261BA" w:rsidP="008261BA">
      <w:pPr>
        <w:pStyle w:val="tstNumList1"/>
        <w:spacing w:after="840"/>
        <w:ind w:left="562" w:hanging="562"/>
        <w:rPr>
          <w:rStyle w:val="qzListNumber"/>
        </w:rPr>
      </w:pPr>
      <w:r w:rsidRPr="00400DA2">
        <w:tab/>
      </w:r>
      <w:r w:rsidR="00115A19">
        <w:rPr>
          <w:rStyle w:val="qzListNumber"/>
        </w:rPr>
        <w:t>5</w:t>
      </w:r>
      <w:r w:rsidRPr="00400DA2">
        <w:rPr>
          <w:rStyle w:val="qzListNumber"/>
        </w:rPr>
        <w:t>.</w:t>
      </w:r>
      <w:r w:rsidRPr="00400DA2">
        <w:rPr>
          <w:rStyle w:val="qz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3360" behindDoc="0" locked="0" layoutInCell="1" allowOverlap="1" wp14:anchorId="64906E4F" wp14:editId="13E4B7DA">
            <wp:simplePos x="0" y="0"/>
            <wp:positionH relativeFrom="column">
              <wp:posOffset>383540</wp:posOffset>
            </wp:positionH>
            <wp:positionV relativeFrom="paragraph">
              <wp:posOffset>-30480</wp:posOffset>
            </wp:positionV>
            <wp:extent cx="3074035" cy="521334"/>
            <wp:effectExtent l="19050" t="0" r="0" b="0"/>
            <wp:wrapNone/>
            <wp:docPr id="3" name="Picture 3" descr="TA: C:\replacearts\Red Assessment Book\Red Chapter 2 AB\Arts\PNGs\mscc7_ab_02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r:link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5213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9778D2" w14:textId="77777777" w:rsidR="006D5A1B" w:rsidRDefault="006D5A1B" w:rsidP="008261BA">
      <w:pPr>
        <w:pStyle w:val="tstDirectionLine"/>
      </w:pPr>
    </w:p>
    <w:p w14:paraId="23A2412F" w14:textId="77777777" w:rsidR="008261BA" w:rsidRPr="009D0D8F" w:rsidRDefault="008261BA" w:rsidP="008261BA">
      <w:pPr>
        <w:pStyle w:val="tstDirectionLine"/>
      </w:pPr>
      <w:r>
        <w:t>Add or subtract. Write fractions in simplest form</w:t>
      </w:r>
      <w:r w:rsidRPr="009D0D8F">
        <w:t>.</w:t>
      </w:r>
    </w:p>
    <w:p w14:paraId="22AB740E" w14:textId="26C86143" w:rsidR="008261BA" w:rsidRDefault="008261BA" w:rsidP="008261BA">
      <w:pPr>
        <w:pStyle w:val="tstNumList2"/>
        <w:rPr>
          <w:position w:val="-14"/>
        </w:rPr>
      </w:pPr>
      <w:r w:rsidRPr="00400DA2">
        <w:tab/>
      </w:r>
      <w:r w:rsidR="00115A19">
        <w:rPr>
          <w:rStyle w:val="tstListNumber"/>
        </w:rPr>
        <w:t>6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14"/>
        </w:rPr>
        <w:object w:dxaOrig="1860" w:dyaOrig="400" w14:anchorId="486DCFEE">
          <v:shape id="_x0000_i1053" type="#_x0000_t75" style="width:94pt;height:19pt" o:ole="">
            <v:imagedata r:id="rId65" o:title=""/>
          </v:shape>
          <o:OLEObject Type="Embed" ProgID="Equation.DSMT4" ShapeID="_x0000_i1053" DrawAspect="Content" ObjectID="_1387438360" r:id="rId66"/>
        </w:object>
      </w:r>
      <w:r w:rsidRPr="00400DA2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7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14"/>
        </w:rPr>
        <w:object w:dxaOrig="1680" w:dyaOrig="400" w14:anchorId="37CEBDF8">
          <v:shape id="_x0000_i1054" type="#_x0000_t75" style="width:85pt;height:19pt" o:ole="">
            <v:imagedata r:id="rId67" o:title=""/>
          </v:shape>
          <o:OLEObject Type="Embed" ProgID="Equation.DSMT4" ShapeID="_x0000_i1054" DrawAspect="Content" ObjectID="_1387438361" r:id="rId68"/>
        </w:object>
      </w:r>
    </w:p>
    <w:p w14:paraId="02C15DC5" w14:textId="77777777" w:rsidR="00E5562F" w:rsidRDefault="00E5562F" w:rsidP="008261BA">
      <w:pPr>
        <w:pStyle w:val="tstNumList2"/>
      </w:pPr>
    </w:p>
    <w:p w14:paraId="4F370005" w14:textId="77777777" w:rsidR="00E5562F" w:rsidRPr="00400DA2" w:rsidRDefault="00E5562F" w:rsidP="008261BA">
      <w:pPr>
        <w:pStyle w:val="tstNumList2"/>
      </w:pPr>
    </w:p>
    <w:p w14:paraId="268FF79B" w14:textId="6BB649F0" w:rsidR="008261BA" w:rsidRPr="00400DA2" w:rsidRDefault="008261BA" w:rsidP="008261BA">
      <w:pPr>
        <w:pStyle w:val="tstNumList2"/>
      </w:pPr>
      <w:r w:rsidRPr="00400DA2">
        <w:tab/>
      </w:r>
      <w:r w:rsidR="00115A19">
        <w:rPr>
          <w:rStyle w:val="tstListNumber"/>
        </w:rPr>
        <w:t>8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28"/>
        </w:rPr>
        <w:object w:dxaOrig="1480" w:dyaOrig="680" w14:anchorId="115AAB23">
          <v:shape id="_x0000_i1055" type="#_x0000_t75" style="width:75pt;height:34pt" o:ole="">
            <v:imagedata r:id="rId69" o:title=""/>
          </v:shape>
          <o:OLEObject Type="Embed" ProgID="Equation.DSMT4" ShapeID="_x0000_i1055" DrawAspect="Content" ObjectID="_1387438362" r:id="rId70"/>
        </w:object>
      </w:r>
      <w:r w:rsidRPr="00400DA2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9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28"/>
        </w:rPr>
        <w:object w:dxaOrig="1400" w:dyaOrig="680" w14:anchorId="5E642199">
          <v:shape id="_x0000_i1056" type="#_x0000_t75" style="width:71pt;height:34pt" o:ole="">
            <v:imagedata r:id="rId71" o:title=""/>
          </v:shape>
          <o:OLEObject Type="Embed" ProgID="Equation.DSMT4" ShapeID="_x0000_i1056" DrawAspect="Content" ObjectID="_1387438363" r:id="rId72"/>
        </w:object>
      </w:r>
    </w:p>
    <w:p w14:paraId="0602D633" w14:textId="77777777" w:rsidR="006D5A1B" w:rsidRDefault="006D5A1B" w:rsidP="008261BA">
      <w:pPr>
        <w:pStyle w:val="tstDirectionLine"/>
      </w:pPr>
    </w:p>
    <w:p w14:paraId="0C08952A" w14:textId="77777777" w:rsidR="00E5562F" w:rsidRPr="00E5562F" w:rsidRDefault="00E5562F" w:rsidP="00E5562F"/>
    <w:p w14:paraId="7C1AC9D3" w14:textId="77777777" w:rsidR="008261BA" w:rsidRPr="00400DA2" w:rsidRDefault="008261BA" w:rsidP="008261BA">
      <w:pPr>
        <w:pStyle w:val="tstDirectionLine"/>
      </w:pPr>
      <w:r w:rsidRPr="00400DA2">
        <w:t xml:space="preserve">Evaluate the expression when </w:t>
      </w:r>
      <w:r w:rsidRPr="00400DA2">
        <w:rPr>
          <w:position w:val="-24"/>
        </w:rPr>
        <w:object w:dxaOrig="2200" w:dyaOrig="620" w14:anchorId="4269DA27">
          <v:shape id="_x0000_i1057" type="#_x0000_t75" style="width:110pt;height:31pt" o:ole="">
            <v:imagedata r:id="rId73" o:title=""/>
          </v:shape>
          <o:OLEObject Type="Embed" ProgID="Equation.DSMT4" ShapeID="_x0000_i1057" DrawAspect="Content" ObjectID="_1387438364" r:id="rId74"/>
        </w:object>
      </w:r>
    </w:p>
    <w:p w14:paraId="2ABD9FA9" w14:textId="37F6B6A7" w:rsidR="008261BA" w:rsidRDefault="008261BA" w:rsidP="008261BA">
      <w:pPr>
        <w:pStyle w:val="tstNumList2"/>
        <w:rPr>
          <w:position w:val="-10"/>
        </w:rPr>
      </w:pPr>
      <w:r w:rsidRPr="00400DA2">
        <w:tab/>
      </w:r>
      <w:r w:rsidR="00115A19">
        <w:rPr>
          <w:rStyle w:val="tstListNumber"/>
        </w:rPr>
        <w:t>10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10"/>
        </w:rPr>
        <w:object w:dxaOrig="660" w:dyaOrig="279" w14:anchorId="71E2CF66">
          <v:shape id="_x0000_i1058" type="#_x0000_t75" style="width:33pt;height:14pt" o:ole="">
            <v:imagedata r:id="rId75" o:title=""/>
          </v:shape>
          <o:OLEObject Type="Embed" ProgID="Equation.DSMT4" ShapeID="_x0000_i1058" DrawAspect="Content" ObjectID="_1387438365" r:id="rId76"/>
        </w:object>
      </w:r>
      <w:r w:rsidRPr="00400DA2"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1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10"/>
        </w:rPr>
        <w:object w:dxaOrig="660" w:dyaOrig="260" w14:anchorId="253B75F7">
          <v:shape id="_x0000_i1059" type="#_x0000_t75" style="width:33pt;height:13pt" o:ole="">
            <v:imagedata r:id="rId77" o:title=""/>
          </v:shape>
          <o:OLEObject Type="Embed" ProgID="Equation.DSMT4" ShapeID="_x0000_i1059" DrawAspect="Content" ObjectID="_1387438366" r:id="rId78"/>
        </w:object>
      </w:r>
    </w:p>
    <w:p w14:paraId="373D0E3E" w14:textId="77777777" w:rsidR="00E5562F" w:rsidRDefault="00E5562F" w:rsidP="008261BA">
      <w:pPr>
        <w:pStyle w:val="tstNumList2"/>
      </w:pPr>
    </w:p>
    <w:p w14:paraId="2362075E" w14:textId="77777777" w:rsidR="00E5562F" w:rsidRDefault="00E5562F" w:rsidP="008261BA">
      <w:pPr>
        <w:pStyle w:val="tstNumList2"/>
      </w:pPr>
    </w:p>
    <w:p w14:paraId="3C5828FB" w14:textId="77777777" w:rsidR="00E5562F" w:rsidRPr="00400DA2" w:rsidRDefault="00E5562F" w:rsidP="008261BA">
      <w:pPr>
        <w:pStyle w:val="tstNumList2"/>
      </w:pPr>
    </w:p>
    <w:p w14:paraId="47A2E18C" w14:textId="2BEB12AF" w:rsidR="008261BA" w:rsidRPr="00400DA2" w:rsidRDefault="008261BA" w:rsidP="008261BA">
      <w:pPr>
        <w:pStyle w:val="tstNumList2"/>
      </w:pPr>
      <w:r w:rsidRPr="00400DA2">
        <w:tab/>
      </w:r>
      <w:r w:rsidR="00115A19">
        <w:rPr>
          <w:rStyle w:val="tstListNumber"/>
        </w:rPr>
        <w:t>12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10"/>
        </w:rPr>
        <w:object w:dxaOrig="940" w:dyaOrig="320" w14:anchorId="75294C95">
          <v:shape id="_x0000_i1060" type="#_x0000_t75" style="width:47pt;height:16pt" o:ole="">
            <v:imagedata r:id="rId79" o:title=""/>
          </v:shape>
          <o:OLEObject Type="Embed" ProgID="Equation.DSMT4" ShapeID="_x0000_i1060" DrawAspect="Content" ObjectID="_1387438367" r:id="rId80"/>
        </w:object>
      </w:r>
      <w:r w:rsidRPr="00400DA2"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3</w:t>
      </w:r>
      <w:r w:rsidRPr="00400DA2">
        <w:rPr>
          <w:rStyle w:val="tstListNumber"/>
        </w:rPr>
        <w:t>.</w:t>
      </w:r>
      <w:r w:rsidRPr="00400DA2">
        <w:tab/>
      </w:r>
      <w:r w:rsidRPr="00400DA2">
        <w:rPr>
          <w:position w:val="-14"/>
        </w:rPr>
        <w:object w:dxaOrig="840" w:dyaOrig="400" w14:anchorId="4C6BF7C0">
          <v:shape id="_x0000_i1061" type="#_x0000_t75" style="width:42pt;height:20pt" o:ole="">
            <v:imagedata r:id="rId81" o:title=""/>
          </v:shape>
          <o:OLEObject Type="Embed" ProgID="Equation.DSMT4" ShapeID="_x0000_i1061" DrawAspect="Content" ObjectID="_1387438368" r:id="rId82"/>
        </w:object>
      </w:r>
    </w:p>
    <w:p w14:paraId="316FA6E2" w14:textId="394FE0A3" w:rsidR="00E5562F" w:rsidRDefault="008261BA" w:rsidP="00E5562F">
      <w:pPr>
        <w:pStyle w:val="tstNumList1"/>
      </w:pPr>
      <w:r w:rsidRPr="0083246F">
        <w:tab/>
      </w:r>
    </w:p>
    <w:p w14:paraId="4EB398D1" w14:textId="27C7137F" w:rsidR="008261BA" w:rsidRDefault="00115A19" w:rsidP="008261BA">
      <w:pPr>
        <w:pStyle w:val="tstNumList1"/>
      </w:pPr>
      <w:r>
        <w:rPr>
          <w:rStyle w:val="tstListNumber"/>
        </w:rPr>
        <w:t>14</w:t>
      </w:r>
      <w:r w:rsidR="008261BA" w:rsidRPr="0083246F">
        <w:rPr>
          <w:rStyle w:val="tstListNumber"/>
        </w:rPr>
        <w:t>.</w:t>
      </w:r>
      <w:r w:rsidR="008261BA" w:rsidRPr="0083246F">
        <w:tab/>
      </w:r>
      <w:r>
        <w:t xml:space="preserve">   </w:t>
      </w:r>
      <w:r w:rsidR="008261BA" w:rsidRPr="0083246F">
        <w:t>You spend</w:t>
      </w:r>
      <w:r w:rsidR="008261BA" w:rsidRPr="0083246F">
        <w:rPr>
          <w:position w:val="-24"/>
        </w:rPr>
        <w:object w:dxaOrig="400" w:dyaOrig="620" w14:anchorId="650C51E5">
          <v:shape id="_x0000_i1062" type="#_x0000_t75" style="width:20pt;height:31pt" o:ole="">
            <v:imagedata r:id="rId83" o:title=""/>
          </v:shape>
          <o:OLEObject Type="Embed" ProgID="Equation.DSMT4" ShapeID="_x0000_i1062" DrawAspect="Content" ObjectID="_1387438369" r:id="rId84"/>
        </w:object>
      </w:r>
      <w:r w:rsidR="008261BA" w:rsidRPr="0083246F">
        <w:t>hours hiking and an additional</w:t>
      </w:r>
      <w:r w:rsidR="008261BA" w:rsidRPr="0083246F">
        <w:rPr>
          <w:position w:val="-24"/>
        </w:rPr>
        <w:object w:dxaOrig="279" w:dyaOrig="620" w14:anchorId="24AEB388">
          <v:shape id="_x0000_i1063" type="#_x0000_t75" style="width:14pt;height:31pt" o:ole="">
            <v:imagedata r:id="rId85" o:title=""/>
          </v:shape>
          <o:OLEObject Type="Embed" ProgID="Equation.DSMT4" ShapeID="_x0000_i1063" DrawAspect="Content" ObjectID="_1387438370" r:id="rId86"/>
        </w:object>
      </w:r>
      <w:r w:rsidR="008261BA" w:rsidRPr="0083246F">
        <w:t>hour to rest.</w:t>
      </w:r>
      <w:r w:rsidR="008261BA">
        <w:t xml:space="preserve"> </w:t>
      </w:r>
    </w:p>
    <w:p w14:paraId="5AFA6569" w14:textId="77777777" w:rsidR="008261BA" w:rsidRDefault="008261BA" w:rsidP="008261BA">
      <w:pPr>
        <w:pStyle w:val="tstLetSubList1"/>
      </w:pPr>
      <w:r>
        <w:tab/>
      </w:r>
      <w:r w:rsidRPr="00830AB7">
        <w:rPr>
          <w:rStyle w:val="tstListNumber"/>
        </w:rPr>
        <w:t>a.</w:t>
      </w:r>
      <w:r>
        <w:tab/>
        <w:t>How much time did you spend hiking and resting?</w:t>
      </w:r>
    </w:p>
    <w:p w14:paraId="53116507" w14:textId="77777777" w:rsidR="008261BA" w:rsidRDefault="008261BA" w:rsidP="008261BA">
      <w:pPr>
        <w:pStyle w:val="tstLetSubList1"/>
      </w:pPr>
      <w:r>
        <w:tab/>
      </w:r>
      <w:r w:rsidRPr="00830AB7">
        <w:rPr>
          <w:rStyle w:val="tstListNumber"/>
        </w:rPr>
        <w:t>b.</w:t>
      </w:r>
      <w:r>
        <w:tab/>
        <w:t>How much more time did you spend hiking than resting?</w:t>
      </w:r>
    </w:p>
    <w:p w14:paraId="530D404F" w14:textId="77777777" w:rsidR="006D5A1B" w:rsidRDefault="006D5A1B" w:rsidP="008261BA">
      <w:pPr>
        <w:pStyle w:val="tstNumList1"/>
      </w:pPr>
    </w:p>
    <w:p w14:paraId="5D5DAF5C" w14:textId="125112B2" w:rsidR="008261BA" w:rsidRDefault="008261BA" w:rsidP="008261BA">
      <w:pPr>
        <w:pStyle w:val="tstNumList1"/>
        <w:rPr>
          <w:position w:val="-24"/>
        </w:rPr>
      </w:pPr>
      <w:r w:rsidRPr="00400DA2">
        <w:tab/>
      </w:r>
      <w:r w:rsidR="00115A19">
        <w:rPr>
          <w:rStyle w:val="tstListNumber"/>
        </w:rPr>
        <w:t>15</w:t>
      </w:r>
      <w:r w:rsidRPr="00400DA2">
        <w:rPr>
          <w:rStyle w:val="tstListNumber"/>
        </w:rPr>
        <w:t>.</w:t>
      </w:r>
      <w:r w:rsidRPr="00400DA2">
        <w:tab/>
        <w:t xml:space="preserve">Find a repeating decimal between </w:t>
      </w:r>
      <w:r w:rsidRPr="00400DA2">
        <w:rPr>
          <w:position w:val="-24"/>
        </w:rPr>
        <w:object w:dxaOrig="1520" w:dyaOrig="620" w14:anchorId="5D2A2D1D">
          <v:shape id="_x0000_i1064" type="#_x0000_t75" style="width:76pt;height:31pt" o:ole="">
            <v:imagedata r:id="rId87" o:title=""/>
          </v:shape>
          <o:OLEObject Type="Embed" ProgID="Equation.DSMT4" ShapeID="_x0000_i1064" DrawAspect="Content" ObjectID="_1387438371" r:id="rId88"/>
        </w:object>
      </w:r>
    </w:p>
    <w:p w14:paraId="3E68F2A3" w14:textId="77777777" w:rsidR="006D5A1B" w:rsidRDefault="006D5A1B" w:rsidP="00605DCA">
      <w:pPr>
        <w:pStyle w:val="tstDirectionLine"/>
      </w:pPr>
    </w:p>
    <w:p w14:paraId="61FB0DA0" w14:textId="77777777" w:rsidR="00605DCA" w:rsidRDefault="00605DCA" w:rsidP="00605DCA">
      <w:pPr>
        <w:pStyle w:val="tstDirectionLine"/>
      </w:pPr>
      <w:r>
        <w:t>Evaluate.</w:t>
      </w:r>
    </w:p>
    <w:p w14:paraId="7746AA42" w14:textId="27D62B31" w:rsidR="00605DCA" w:rsidRDefault="00605DCA" w:rsidP="00605DCA">
      <w:pPr>
        <w:pStyle w:val="tstNumList2"/>
        <w:rPr>
          <w:position w:val="-14"/>
        </w:rPr>
      </w:pPr>
      <w:r>
        <w:tab/>
      </w:r>
      <w:r w:rsidR="00115A19">
        <w:rPr>
          <w:rStyle w:val="tstListNumber"/>
        </w:rPr>
        <w:t>16</w:t>
      </w:r>
      <w:r w:rsidRPr="002E19BA">
        <w:rPr>
          <w:rStyle w:val="tstListNumber"/>
        </w:rPr>
        <w:t>.</w:t>
      </w:r>
      <w:r>
        <w:tab/>
      </w:r>
      <w:r w:rsidRPr="00720BCB">
        <w:rPr>
          <w:position w:val="-28"/>
        </w:rPr>
        <w:object w:dxaOrig="1900" w:dyaOrig="680" w14:anchorId="4780F885">
          <v:shape id="_x0000_i1065" type="#_x0000_t75" style="width:95pt;height:34pt" o:ole="">
            <v:imagedata r:id="rId89" o:title=""/>
          </v:shape>
          <o:OLEObject Type="Embed" ProgID="Equation.DSMT4" ShapeID="_x0000_i1065" DrawAspect="Content" ObjectID="_1387438372" r:id="rId90"/>
        </w:object>
      </w:r>
      <w:r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7</w:t>
      </w:r>
      <w:r w:rsidRPr="002E19BA">
        <w:rPr>
          <w:rStyle w:val="tstListNumber"/>
        </w:rPr>
        <w:t>.</w:t>
      </w:r>
      <w:r>
        <w:tab/>
      </w:r>
      <w:r w:rsidRPr="00720BCB">
        <w:rPr>
          <w:position w:val="-14"/>
        </w:rPr>
        <w:object w:dxaOrig="2200" w:dyaOrig="400" w14:anchorId="39CAD8D0">
          <v:shape id="_x0000_i1066" type="#_x0000_t75" style="width:110pt;height:20pt" o:ole="">
            <v:imagedata r:id="rId91" o:title=""/>
          </v:shape>
          <o:OLEObject Type="Embed" ProgID="Equation.DSMT4" ShapeID="_x0000_i1066" DrawAspect="Content" ObjectID="_1387438373" r:id="rId92"/>
        </w:object>
      </w:r>
    </w:p>
    <w:p w14:paraId="35FA0A42" w14:textId="77777777" w:rsidR="00E5562F" w:rsidRDefault="00E5562F" w:rsidP="00605DCA">
      <w:pPr>
        <w:pStyle w:val="tstNumList2"/>
      </w:pPr>
    </w:p>
    <w:p w14:paraId="6CFE9ED5" w14:textId="71730166" w:rsidR="00605DCA" w:rsidRDefault="00605DCA" w:rsidP="00605DCA">
      <w:pPr>
        <w:pStyle w:val="tstNumList2"/>
        <w:rPr>
          <w:position w:val="-14"/>
        </w:rPr>
      </w:pPr>
      <w:r>
        <w:tab/>
      </w:r>
      <w:r w:rsidR="00115A19">
        <w:rPr>
          <w:rStyle w:val="tstListNumber"/>
        </w:rPr>
        <w:t>18</w:t>
      </w:r>
      <w:r w:rsidRPr="002E19BA">
        <w:rPr>
          <w:rStyle w:val="tstListNumber"/>
        </w:rPr>
        <w:t>.</w:t>
      </w:r>
      <w:r>
        <w:tab/>
      </w:r>
      <w:r w:rsidRPr="00D334E9">
        <w:rPr>
          <w:position w:val="-24"/>
        </w:rPr>
        <w:object w:dxaOrig="1100" w:dyaOrig="620" w14:anchorId="35EC7CE1">
          <v:shape id="_x0000_i1067" type="#_x0000_t75" style="width:55pt;height:31pt" o:ole="">
            <v:imagedata r:id="rId93" o:title=""/>
          </v:shape>
          <o:OLEObject Type="Embed" ProgID="Equation.DSMT4" ShapeID="_x0000_i1067" DrawAspect="Content" ObjectID="_1387438374" r:id="rId94"/>
        </w:object>
      </w:r>
      <w:r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9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14"/>
        </w:rPr>
        <w:object w:dxaOrig="1660" w:dyaOrig="400" w14:anchorId="4C7F8AFF">
          <v:shape id="_x0000_i1068" type="#_x0000_t75" style="width:83pt;height:20pt" o:ole="">
            <v:imagedata r:id="rId95" o:title=""/>
          </v:shape>
          <o:OLEObject Type="Embed" ProgID="Equation.DSMT4" ShapeID="_x0000_i1068" DrawAspect="Content" ObjectID="_1387438375" r:id="rId96"/>
        </w:object>
      </w:r>
    </w:p>
    <w:p w14:paraId="546854E0" w14:textId="77777777" w:rsidR="00E5562F" w:rsidRDefault="00E5562F" w:rsidP="00605DCA">
      <w:pPr>
        <w:pStyle w:val="tstNumList2"/>
      </w:pPr>
    </w:p>
    <w:p w14:paraId="584BB0EF" w14:textId="77777777" w:rsidR="00E5562F" w:rsidRDefault="00E5562F" w:rsidP="00605DCA">
      <w:pPr>
        <w:pStyle w:val="tstNumList2"/>
      </w:pPr>
    </w:p>
    <w:p w14:paraId="7F205121" w14:textId="718EC8CA" w:rsidR="00605DCA" w:rsidRDefault="00605DCA" w:rsidP="00605DCA">
      <w:pPr>
        <w:pStyle w:val="tstNumList2"/>
      </w:pPr>
      <w:r>
        <w:tab/>
      </w:r>
      <w:r w:rsidR="00115A19">
        <w:rPr>
          <w:rStyle w:val="tstListNumber"/>
        </w:rPr>
        <w:t>20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28"/>
        </w:rPr>
        <w:object w:dxaOrig="1680" w:dyaOrig="740" w14:anchorId="54042882">
          <v:shape id="_x0000_i1069" type="#_x0000_t75" style="width:84pt;height:37pt" o:ole="">
            <v:imagedata r:id="rId97" o:title=""/>
          </v:shape>
          <o:OLEObject Type="Embed" ProgID="Equation.DSMT4" ShapeID="_x0000_i1069" DrawAspect="Content" ObjectID="_1387438376" r:id="rId98"/>
        </w:object>
      </w:r>
      <w:r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21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14"/>
        </w:rPr>
        <w:object w:dxaOrig="2079" w:dyaOrig="400" w14:anchorId="3E92F531">
          <v:shape id="_x0000_i1070" type="#_x0000_t75" style="width:104pt;height:20pt" o:ole="">
            <v:imagedata r:id="rId99" o:title=""/>
          </v:shape>
          <o:OLEObject Type="Embed" ProgID="Equation.DSMT4" ShapeID="_x0000_i1070" DrawAspect="Content" ObjectID="_1387438377" r:id="rId100"/>
        </w:object>
      </w:r>
    </w:p>
    <w:p w14:paraId="5B312C2F" w14:textId="39219D8E" w:rsidR="006D5A1B" w:rsidRDefault="00605DCA" w:rsidP="00605DCA">
      <w:pPr>
        <w:pStyle w:val="tstNumList1"/>
      </w:pPr>
      <w:r w:rsidRPr="00400DA2">
        <w:tab/>
      </w:r>
    </w:p>
    <w:p w14:paraId="418CF97B" w14:textId="77777777" w:rsidR="00E5562F" w:rsidRDefault="00E5562F" w:rsidP="00605DCA">
      <w:pPr>
        <w:pStyle w:val="tstNumList1"/>
      </w:pPr>
    </w:p>
    <w:p w14:paraId="203C83FA" w14:textId="77777777" w:rsidR="006D5A1B" w:rsidRDefault="006D5A1B" w:rsidP="00605DCA">
      <w:pPr>
        <w:pStyle w:val="tstNumList1"/>
        <w:rPr>
          <w:rStyle w:val="tstListNumber"/>
        </w:rPr>
      </w:pPr>
    </w:p>
    <w:p w14:paraId="15D553A8" w14:textId="5F96A606" w:rsidR="00605DCA" w:rsidRPr="00400DA2" w:rsidRDefault="006D5A1B" w:rsidP="00605DCA">
      <w:pPr>
        <w:pStyle w:val="tst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D58ECCB" wp14:editId="11ED8413">
                <wp:simplePos x="0" y="0"/>
                <wp:positionH relativeFrom="column">
                  <wp:posOffset>571500</wp:posOffset>
                </wp:positionH>
                <wp:positionV relativeFrom="paragraph">
                  <wp:posOffset>450215</wp:posOffset>
                </wp:positionV>
                <wp:extent cx="3402965" cy="700405"/>
                <wp:effectExtent l="0" t="0" r="0" b="10795"/>
                <wp:wrapNone/>
                <wp:docPr id="5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2965" cy="700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28"/>
                              <w:gridCol w:w="583"/>
                              <w:gridCol w:w="686"/>
                              <w:gridCol w:w="686"/>
                              <w:gridCol w:w="794"/>
                            </w:tblGrid>
                            <w:tr w:rsidR="00CD11B4" w:rsidRPr="00D335F5" w14:paraId="25A9666E" w14:textId="77777777" w:rsidTr="006D5A1B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14:paraId="661B8564" w14:textId="77777777" w:rsidR="00CD11B4" w:rsidRPr="00D335F5" w:rsidRDefault="00CD11B4" w:rsidP="006D5A1B">
                                  <w:pPr>
                                    <w:pStyle w:val="tstTableHead"/>
                                    <w:jc w:val="left"/>
                                  </w:pPr>
                                  <w:r w:rsidRPr="00D335F5"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8D941B1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D335F5">
                                    <w:t>M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1BA0083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D335F5">
                                    <w:t>Jun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7B279EE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D335F5">
                                    <w:t>Jul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4FC7F38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D335F5">
                                    <w:t>August</w:t>
                                  </w:r>
                                </w:p>
                              </w:tc>
                            </w:tr>
                            <w:tr w:rsidR="00CD11B4" w:rsidRPr="00D335F5" w14:paraId="14B790EE" w14:textId="77777777" w:rsidTr="006D5A1B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14:paraId="6ECB50B1" w14:textId="77777777" w:rsidR="00CD11B4" w:rsidRPr="00D335F5" w:rsidRDefault="00CD11B4" w:rsidP="006D5A1B">
                                  <w:pPr>
                                    <w:pStyle w:val="tstTableHead"/>
                                    <w:jc w:val="left"/>
                                  </w:pPr>
                                  <w:r w:rsidRPr="00D335F5">
                                    <w:t>Change (inche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8E38220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D335F5">
                                    <w:t>1.0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B03C7CA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0.5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B1452C4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2.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5B826DB" w14:textId="77777777" w:rsidR="00CD11B4" w:rsidRPr="00D335F5" w:rsidRDefault="00CD11B4" w:rsidP="006D5A1B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2.6</w:t>
                                  </w:r>
                                  <w:r>
                                    <w:t>7</w:t>
                                  </w:r>
                                </w:p>
                              </w:tc>
                            </w:tr>
                          </w:tbl>
                          <w:p w14:paraId="613FA71E" w14:textId="77777777" w:rsidR="00CD11B4" w:rsidRDefault="00CD11B4" w:rsidP="00605D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45pt;margin-top:35.45pt;width:267.95pt;height:55.1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28"/>
                        <w:gridCol w:w="583"/>
                        <w:gridCol w:w="686"/>
                        <w:gridCol w:w="686"/>
                        <w:gridCol w:w="794"/>
                      </w:tblGrid>
                      <w:tr w:rsidR="00CD11B4" w:rsidRPr="00D335F5" w14:paraId="25A9666E" w14:textId="77777777" w:rsidTr="006D5A1B">
                        <w:trPr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14:paraId="661B8564" w14:textId="77777777" w:rsidR="00CD11B4" w:rsidRPr="00D335F5" w:rsidRDefault="00CD11B4" w:rsidP="006D5A1B">
                            <w:pPr>
                              <w:pStyle w:val="tstTableHead"/>
                              <w:jc w:val="left"/>
                            </w:pPr>
                            <w:r w:rsidRPr="00D335F5">
                              <w:t>Month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8D941B1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D335F5">
                              <w:t>M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1BA0083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D335F5">
                              <w:t>Jun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7B279EE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D335F5">
                              <w:t>Jul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4FC7F38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D335F5">
                              <w:t>August</w:t>
                            </w:r>
                          </w:p>
                        </w:tc>
                      </w:tr>
                      <w:tr w:rsidR="00CD11B4" w:rsidRPr="00D335F5" w14:paraId="14B790EE" w14:textId="77777777" w:rsidTr="006D5A1B">
                        <w:trPr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14:paraId="6ECB50B1" w14:textId="77777777" w:rsidR="00CD11B4" w:rsidRPr="00D335F5" w:rsidRDefault="00CD11B4" w:rsidP="006D5A1B">
                            <w:pPr>
                              <w:pStyle w:val="tstTableHead"/>
                              <w:jc w:val="left"/>
                            </w:pPr>
                            <w:r w:rsidRPr="00D335F5">
                              <w:t>Change (inches)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8E38220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D335F5">
                              <w:t>1.0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B03C7CA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0.5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B1452C4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2.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5B826DB" w14:textId="77777777" w:rsidR="00CD11B4" w:rsidRPr="00D335F5" w:rsidRDefault="00CD11B4" w:rsidP="006D5A1B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2.6</w:t>
                            </w:r>
                            <w:r>
                              <w:t>7</w:t>
                            </w:r>
                          </w:p>
                        </w:tc>
                      </w:tr>
                    </w:tbl>
                    <w:p w14:paraId="613FA71E" w14:textId="77777777" w:rsidR="00CD11B4" w:rsidRDefault="00CD11B4" w:rsidP="00605DCA"/>
                  </w:txbxContent>
                </v:textbox>
              </v:shape>
            </w:pict>
          </mc:Fallback>
        </mc:AlternateContent>
      </w:r>
      <w:r w:rsidR="00115A19">
        <w:rPr>
          <w:rStyle w:val="tstListNumber"/>
        </w:rPr>
        <w:t>22</w:t>
      </w:r>
      <w:r w:rsidR="00605DCA" w:rsidRPr="00400DA2">
        <w:rPr>
          <w:rStyle w:val="tstListNumber"/>
        </w:rPr>
        <w:t>.</w:t>
      </w:r>
      <w:r w:rsidR="00605DCA" w:rsidRPr="00400DA2">
        <w:tab/>
      </w:r>
      <w:r w:rsidR="00115A19">
        <w:t xml:space="preserve">    </w:t>
      </w:r>
      <w:r w:rsidR="00605DCA" w:rsidRPr="00400DA2">
        <w:t>The table shows the changes in rainfall (in inches) from the monthly average of four months. What is the mean change?</w:t>
      </w:r>
    </w:p>
    <w:p w14:paraId="33F70077" w14:textId="77777777" w:rsidR="00605DCA" w:rsidRDefault="00605DCA" w:rsidP="00605DCA">
      <w:pPr>
        <w:pStyle w:val="tstNumList1"/>
        <w:spacing w:after="960"/>
        <w:ind w:left="562" w:hanging="562"/>
      </w:pPr>
      <w:r>
        <w:tab/>
      </w:r>
      <w:r>
        <w:tab/>
      </w:r>
      <w:r>
        <w:tab/>
      </w:r>
    </w:p>
    <w:p w14:paraId="4C9FC3B1" w14:textId="77777777" w:rsidR="006D5A1B" w:rsidRPr="00400DA2" w:rsidRDefault="006D5A1B" w:rsidP="00605DCA">
      <w:pPr>
        <w:pStyle w:val="tstNumList1"/>
        <w:spacing w:after="960"/>
        <w:ind w:left="562" w:hanging="562"/>
      </w:pPr>
    </w:p>
    <w:p w14:paraId="25D9A40F" w14:textId="1AEF55A5" w:rsidR="00605DCA" w:rsidRDefault="00605DCA" w:rsidP="00605DCA">
      <w:pPr>
        <w:pStyle w:val="tstNumList1"/>
      </w:pPr>
      <w:r>
        <w:tab/>
      </w:r>
      <w:r w:rsidR="00115A19">
        <w:rPr>
          <w:rStyle w:val="tstListNumber"/>
        </w:rPr>
        <w:t>23</w:t>
      </w:r>
      <w:r w:rsidRPr="009576C4">
        <w:rPr>
          <w:rStyle w:val="tstListNumber"/>
        </w:rPr>
        <w:t>.</w:t>
      </w:r>
      <w:r>
        <w:tab/>
        <w:t>A recipe calls for</w:t>
      </w:r>
      <w:r w:rsidRPr="00D334E9">
        <w:rPr>
          <w:position w:val="-24"/>
        </w:rPr>
        <w:object w:dxaOrig="420" w:dyaOrig="620" w14:anchorId="26D53D35">
          <v:shape id="_x0000_i1071" type="#_x0000_t75" style="width:21pt;height:31pt" o:ole="">
            <v:imagedata r:id="rId101" o:title=""/>
          </v:shape>
          <o:OLEObject Type="Embed" ProgID="Equation.DSMT4" ShapeID="_x0000_i1071" DrawAspect="Content" ObjectID="_1387438378" r:id="rId102"/>
        </w:object>
      </w:r>
      <w:r>
        <w:t>cups of sugar. You have</w:t>
      </w:r>
      <w:r w:rsidRPr="00D334E9">
        <w:rPr>
          <w:position w:val="-24"/>
        </w:rPr>
        <w:object w:dxaOrig="400" w:dyaOrig="620" w14:anchorId="5D99DD03">
          <v:shape id="_x0000_i1072" type="#_x0000_t75" style="width:20pt;height:31pt" o:ole="">
            <v:imagedata r:id="rId103" o:title=""/>
          </v:shape>
          <o:OLEObject Type="Embed" ProgID="Equation.DSMT4" ShapeID="_x0000_i1072" DrawAspect="Content" ObjectID="_1387438379" r:id="rId104"/>
        </w:object>
      </w:r>
      <w:r>
        <w:t xml:space="preserve">cups of sugar. </w:t>
      </w:r>
      <w:r>
        <w:br/>
        <w:t>Do you have enough sugar? If not, how much more sugar is needed? Explain your answer.</w:t>
      </w:r>
    </w:p>
    <w:p w14:paraId="29778A39" w14:textId="77777777" w:rsidR="00605DCA" w:rsidRDefault="00605DCA" w:rsidP="00605DCA">
      <w:pPr>
        <w:pStyle w:val="tstNumList1"/>
      </w:pPr>
    </w:p>
    <w:p w14:paraId="69FE7E14" w14:textId="77777777" w:rsidR="00605DCA" w:rsidRDefault="00605DCA" w:rsidP="00605DCA">
      <w:pPr>
        <w:pStyle w:val="tstNumList1"/>
      </w:pPr>
    </w:p>
    <w:p w14:paraId="6337A925" w14:textId="77777777" w:rsidR="00605DCA" w:rsidRDefault="00605DCA" w:rsidP="00605DCA">
      <w:pPr>
        <w:pStyle w:val="tstNumList1"/>
      </w:pPr>
    </w:p>
    <w:p w14:paraId="6960CF26" w14:textId="497FA5AE" w:rsidR="00605DCA" w:rsidRDefault="00605DCA" w:rsidP="00605DCA">
      <w:pPr>
        <w:pStyle w:val="tstNumList1"/>
      </w:pPr>
      <w:r>
        <w:tab/>
      </w:r>
      <w:r w:rsidR="00115A19">
        <w:rPr>
          <w:rStyle w:val="tstListNumber"/>
        </w:rPr>
        <w:t>24</w:t>
      </w:r>
      <w:r w:rsidRPr="002E19BA">
        <w:rPr>
          <w:rStyle w:val="tstListNumber"/>
        </w:rPr>
        <w:t>.</w:t>
      </w:r>
      <w:r>
        <w:tab/>
        <w:t>A 10.5-gallon aquarium is</w:t>
      </w:r>
      <w:r w:rsidRPr="00D334E9">
        <w:rPr>
          <w:position w:val="-24"/>
        </w:rPr>
        <w:object w:dxaOrig="279" w:dyaOrig="620" w14:anchorId="72C0B638">
          <v:shape id="_x0000_i1073" type="#_x0000_t75" style="width:14pt;height:31pt" o:ole="">
            <v:imagedata r:id="rId105" o:title=""/>
          </v:shape>
          <o:OLEObject Type="Embed" ProgID="Equation.DSMT4" ShapeID="_x0000_i1073" DrawAspect="Content" ObjectID="_1387438380" r:id="rId106"/>
        </w:object>
      </w:r>
      <w:r>
        <w:t>full. How many more gallons of water does it take to fill the aquarium?</w:t>
      </w:r>
    </w:p>
    <w:p w14:paraId="5FF07EF4" w14:textId="77777777" w:rsidR="006D5A1B" w:rsidRDefault="00605DCA" w:rsidP="00605DCA">
      <w:pPr>
        <w:pStyle w:val="tstNumList1"/>
      </w:pPr>
      <w:r>
        <w:tab/>
      </w:r>
    </w:p>
    <w:p w14:paraId="36961A1D" w14:textId="77777777" w:rsidR="006D5A1B" w:rsidRDefault="006D5A1B" w:rsidP="00605DCA">
      <w:pPr>
        <w:pStyle w:val="tstNumList1"/>
        <w:rPr>
          <w:rStyle w:val="tstListNumber"/>
        </w:rPr>
      </w:pPr>
    </w:p>
    <w:p w14:paraId="377491A5" w14:textId="77777777" w:rsidR="006D5A1B" w:rsidRDefault="006D5A1B" w:rsidP="00605DCA">
      <w:pPr>
        <w:pStyle w:val="tstNumList1"/>
        <w:rPr>
          <w:rStyle w:val="tstListNumber"/>
        </w:rPr>
      </w:pPr>
    </w:p>
    <w:p w14:paraId="41F7D56C" w14:textId="4C36ACB9" w:rsidR="00605DCA" w:rsidRPr="00D20BB7" w:rsidRDefault="00115A19" w:rsidP="00605DCA">
      <w:pPr>
        <w:pStyle w:val="tstNumList1"/>
      </w:pPr>
      <w:r>
        <w:rPr>
          <w:rStyle w:val="tstListNumber"/>
        </w:rPr>
        <w:t>25</w:t>
      </w:r>
      <w:r w:rsidR="00605DCA" w:rsidRPr="003D5AE6">
        <w:rPr>
          <w:rStyle w:val="tstListNumber"/>
        </w:rPr>
        <w:t>.</w:t>
      </w:r>
      <w:r w:rsidR="00605DCA">
        <w:tab/>
      </w:r>
      <w:r w:rsidR="00E5562F">
        <w:t xml:space="preserve">   </w:t>
      </w:r>
      <w:r w:rsidR="00605DCA">
        <w:t xml:space="preserve">How many 0.45-ounce packages of cinnamon can be made with </w:t>
      </w:r>
      <w:r w:rsidR="00605DCA">
        <w:br/>
        <w:t>3.15 ounces of cinnamon?</w:t>
      </w:r>
    </w:p>
    <w:p w14:paraId="4DA77C50" w14:textId="77777777" w:rsidR="00605DCA" w:rsidRDefault="00605DCA" w:rsidP="008261BA">
      <w:pPr>
        <w:pStyle w:val="tstNumList1"/>
        <w:rPr>
          <w:position w:val="-24"/>
        </w:rPr>
      </w:pPr>
    </w:p>
    <w:p w14:paraId="3D4B40F7" w14:textId="77777777" w:rsidR="00602534" w:rsidRDefault="00602534" w:rsidP="006D5A1B">
      <w:pPr>
        <w:pStyle w:val="tstNumList1"/>
        <w:ind w:left="0" w:firstLine="0"/>
        <w:rPr>
          <w:position w:val="-24"/>
        </w:rPr>
      </w:pPr>
    </w:p>
    <w:p w14:paraId="6E1D32E3" w14:textId="4F58B0E6" w:rsidR="008261BA" w:rsidRPr="00602534" w:rsidRDefault="00602534" w:rsidP="008261BA">
      <w:pPr>
        <w:pStyle w:val="tstNumList1"/>
        <w:rPr>
          <w:b/>
        </w:rPr>
      </w:pPr>
      <w:r>
        <w:rPr>
          <w:b/>
        </w:rPr>
        <w:t>Unit 3:</w:t>
      </w:r>
    </w:p>
    <w:p w14:paraId="18918AA4" w14:textId="4BA4ADAB" w:rsidR="00602534" w:rsidRPr="0005053C" w:rsidRDefault="00115A19" w:rsidP="00602534">
      <w:pPr>
        <w:pStyle w:val="tstDirectionLine"/>
      </w:pPr>
      <w:r>
        <w:t>Identify the terms,</w:t>
      </w:r>
      <w:r w:rsidR="00602534" w:rsidRPr="0005053C">
        <w:t xml:space="preserve"> like terms</w:t>
      </w:r>
      <w:r>
        <w:t>, coefficients, and constants</w:t>
      </w:r>
      <w:r w:rsidR="00602534" w:rsidRPr="0005053C">
        <w:t xml:space="preserve"> in the expression.</w:t>
      </w:r>
    </w:p>
    <w:p w14:paraId="22808155" w14:textId="3AE9C4BC" w:rsidR="00602534" w:rsidRPr="0005053C" w:rsidRDefault="00602534" w:rsidP="00602534">
      <w:pPr>
        <w:pStyle w:val="tstNumList1"/>
      </w:pPr>
      <w:r w:rsidRPr="0005053C">
        <w:tab/>
      </w:r>
      <w:r w:rsidR="00115A19">
        <w:rPr>
          <w:rStyle w:val="tstListNumber"/>
        </w:rPr>
        <w:t>1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6"/>
        </w:rPr>
        <w:object w:dxaOrig="1420" w:dyaOrig="279" w14:anchorId="0FEB3688">
          <v:shape id="_x0000_i1074" type="#_x0000_t75" style="width:71pt;height:14pt" o:ole="">
            <v:imagedata r:id="rId107" o:title=""/>
          </v:shape>
          <o:OLEObject Type="Embed" ProgID="Equation.DSMT4" ShapeID="_x0000_i1074" DrawAspect="Content" ObjectID="_1387438381" r:id="rId108"/>
        </w:object>
      </w:r>
    </w:p>
    <w:p w14:paraId="36EE65DB" w14:textId="23D13A3E" w:rsidR="00602534" w:rsidRPr="0005053C" w:rsidRDefault="00602534" w:rsidP="00602534">
      <w:pPr>
        <w:pStyle w:val="tstNumList1"/>
      </w:pPr>
      <w:r w:rsidRPr="0005053C">
        <w:tab/>
      </w:r>
      <w:r w:rsidR="00115A19">
        <w:rPr>
          <w:rStyle w:val="tstListNumber"/>
        </w:rPr>
        <w:t>2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6"/>
        </w:rPr>
        <w:object w:dxaOrig="2160" w:dyaOrig="320" w14:anchorId="4D97CA8F">
          <v:shape id="_x0000_i1075" type="#_x0000_t75" style="width:108pt;height:16pt" o:ole="">
            <v:imagedata r:id="rId109" o:title=""/>
          </v:shape>
          <o:OLEObject Type="Embed" ProgID="Equation.DSMT4" ShapeID="_x0000_i1075" DrawAspect="Content" ObjectID="_1387438382" r:id="rId110"/>
        </w:object>
      </w:r>
    </w:p>
    <w:p w14:paraId="72C66370" w14:textId="141B7310" w:rsidR="00602534" w:rsidRPr="0005053C" w:rsidRDefault="00602534" w:rsidP="00602534">
      <w:pPr>
        <w:pStyle w:val="tstNumList1"/>
      </w:pPr>
      <w:r w:rsidRPr="0005053C">
        <w:tab/>
      </w:r>
      <w:r w:rsidR="00115A19">
        <w:rPr>
          <w:rStyle w:val="tstListNumber"/>
        </w:rPr>
        <w:t>3</w:t>
      </w:r>
      <w:r w:rsidRPr="0005053C">
        <w:rPr>
          <w:rStyle w:val="tstListNumber"/>
        </w:rPr>
        <w:t>.</w:t>
      </w:r>
      <w:r w:rsidRPr="0005053C">
        <w:rPr>
          <w:rStyle w:val="tstListNumber"/>
        </w:rPr>
        <w:tab/>
      </w:r>
      <w:r w:rsidRPr="0005053C">
        <w:rPr>
          <w:rStyle w:val="tstListNumber"/>
          <w:b w:val="0"/>
          <w:position w:val="-6"/>
        </w:rPr>
        <w:object w:dxaOrig="3280" w:dyaOrig="320" w14:anchorId="5342B0E8">
          <v:shape id="_x0000_i1076" type="#_x0000_t75" style="width:164pt;height:16pt" o:ole="">
            <v:imagedata r:id="rId111" o:title=""/>
          </v:shape>
          <o:OLEObject Type="Embed" ProgID="Equation.DSMT4" ShapeID="_x0000_i1076" DrawAspect="Content" ObjectID="_1387438383" r:id="rId112"/>
        </w:object>
      </w:r>
    </w:p>
    <w:p w14:paraId="0E0428E2" w14:textId="77777777" w:rsidR="006D5A1B" w:rsidRDefault="006D5A1B" w:rsidP="00602534">
      <w:pPr>
        <w:pStyle w:val="tstDirectionLine"/>
      </w:pPr>
    </w:p>
    <w:p w14:paraId="3FE1BA92" w14:textId="77777777" w:rsidR="00602534" w:rsidRPr="0074168B" w:rsidRDefault="00602534" w:rsidP="00602534">
      <w:pPr>
        <w:pStyle w:val="tstDirectionLine"/>
      </w:pPr>
      <w:r w:rsidRPr="0074168B">
        <w:t>Find the sum or difference.</w:t>
      </w:r>
    </w:p>
    <w:p w14:paraId="51BF48AE" w14:textId="7EC46F77" w:rsidR="00602534" w:rsidRDefault="00115A19" w:rsidP="00602534">
      <w:pPr>
        <w:pStyle w:val="tstNumList2"/>
        <w:rPr>
          <w:rStyle w:val="tstListNumber"/>
          <w:position w:val="-24"/>
        </w:rPr>
      </w:pPr>
      <w:r>
        <w:rPr>
          <w:rStyle w:val="tstListNumber"/>
        </w:rPr>
        <w:tab/>
        <w:t>4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14"/>
        </w:rPr>
        <w:object w:dxaOrig="2420" w:dyaOrig="400" w14:anchorId="40898FC5">
          <v:shape id="_x0000_i1077" type="#_x0000_t75" style="width:121pt;height:20pt" o:ole="">
            <v:imagedata r:id="rId113" o:title=""/>
          </v:shape>
          <o:OLEObject Type="Embed" ProgID="Equation.DSMT4" ShapeID="_x0000_i1077" DrawAspect="Content" ObjectID="_1387438384" r:id="rId114"/>
        </w:object>
      </w:r>
      <w:r w:rsidR="00602534" w:rsidRPr="0074168B">
        <w:rPr>
          <w:rStyle w:val="tstListNumber"/>
        </w:rPr>
        <w:tab/>
      </w:r>
      <w:r w:rsidR="00E5562F">
        <w:rPr>
          <w:rStyle w:val="tstListNumber"/>
        </w:rPr>
        <w:tab/>
      </w:r>
      <w:r w:rsidR="00E5562F">
        <w:rPr>
          <w:rStyle w:val="tstListNumber"/>
        </w:rPr>
        <w:tab/>
      </w:r>
      <w:r w:rsidR="00E5562F">
        <w:rPr>
          <w:rStyle w:val="tstListNumber"/>
        </w:rPr>
        <w:tab/>
      </w:r>
      <w:r w:rsidR="00602534" w:rsidRPr="0074168B">
        <w:rPr>
          <w:rStyle w:val="tstListNumber"/>
        </w:rPr>
        <w:t>5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24"/>
        </w:rPr>
        <w:object w:dxaOrig="2640" w:dyaOrig="620" w14:anchorId="785D4A16">
          <v:shape id="_x0000_i1078" type="#_x0000_t75" style="width:132pt;height:31pt" o:ole="">
            <v:imagedata r:id="rId115" o:title=""/>
          </v:shape>
          <o:OLEObject Type="Embed" ProgID="Equation.DSMT4" ShapeID="_x0000_i1078" DrawAspect="Content" ObjectID="_1387438385" r:id="rId116"/>
        </w:object>
      </w:r>
    </w:p>
    <w:p w14:paraId="6D6322A9" w14:textId="77777777" w:rsidR="00E5562F" w:rsidRDefault="00E5562F" w:rsidP="00602534">
      <w:pPr>
        <w:pStyle w:val="tstNumList2"/>
        <w:rPr>
          <w:rStyle w:val="tstListNumber"/>
          <w:position w:val="-24"/>
        </w:rPr>
      </w:pPr>
    </w:p>
    <w:p w14:paraId="0F3599AB" w14:textId="77777777" w:rsidR="00E5562F" w:rsidRDefault="00E5562F" w:rsidP="00602534">
      <w:pPr>
        <w:pStyle w:val="tstNumList2"/>
        <w:rPr>
          <w:rStyle w:val="tstListNumber"/>
          <w:position w:val="-24"/>
        </w:rPr>
      </w:pPr>
    </w:p>
    <w:p w14:paraId="1654FABB" w14:textId="77777777" w:rsidR="00E5562F" w:rsidRPr="0074168B" w:rsidRDefault="00E5562F" w:rsidP="00602534">
      <w:pPr>
        <w:pStyle w:val="tstNumList2"/>
        <w:rPr>
          <w:rStyle w:val="tstListNumber"/>
        </w:rPr>
      </w:pPr>
    </w:p>
    <w:p w14:paraId="32542CA7" w14:textId="37F5A94E" w:rsidR="00602534" w:rsidRPr="0074168B" w:rsidRDefault="00115A19" w:rsidP="00602534">
      <w:pPr>
        <w:pStyle w:val="tstNumList2"/>
        <w:rPr>
          <w:rStyle w:val="tstListNumber"/>
        </w:rPr>
      </w:pPr>
      <w:r>
        <w:rPr>
          <w:rStyle w:val="tstListNumber"/>
        </w:rPr>
        <w:tab/>
        <w:t>6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14"/>
        </w:rPr>
        <w:object w:dxaOrig="2500" w:dyaOrig="400" w14:anchorId="2DF01FCF">
          <v:shape id="_x0000_i1079" type="#_x0000_t75" style="width:125pt;height:20pt" o:ole="">
            <v:imagedata r:id="rId117" o:title=""/>
          </v:shape>
          <o:OLEObject Type="Embed" ProgID="Equation.DSMT4" ShapeID="_x0000_i1079" DrawAspect="Content" ObjectID="_1387438386" r:id="rId118"/>
        </w:object>
      </w:r>
      <w:r>
        <w:rPr>
          <w:rStyle w:val="tstListNumber"/>
        </w:rPr>
        <w:tab/>
      </w:r>
      <w:r>
        <w:rPr>
          <w:rStyle w:val="tstListNumber"/>
        </w:rPr>
        <w:tab/>
      </w:r>
      <w:r>
        <w:rPr>
          <w:rStyle w:val="tstListNumber"/>
        </w:rPr>
        <w:tab/>
      </w:r>
      <w:r>
        <w:rPr>
          <w:rStyle w:val="tstListNumber"/>
        </w:rPr>
        <w:tab/>
        <w:t>7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24"/>
        </w:rPr>
        <w:object w:dxaOrig="2460" w:dyaOrig="620" w14:anchorId="70011EBD">
          <v:shape id="_x0000_i1080" type="#_x0000_t75" style="width:123pt;height:31pt" o:ole="">
            <v:imagedata r:id="rId119" o:title=""/>
          </v:shape>
          <o:OLEObject Type="Embed" ProgID="Equation.DSMT4" ShapeID="_x0000_i1080" DrawAspect="Content" ObjectID="_1387438387" r:id="rId120"/>
        </w:object>
      </w:r>
    </w:p>
    <w:p w14:paraId="50A11395" w14:textId="77777777" w:rsidR="006D5A1B" w:rsidRDefault="006D5A1B" w:rsidP="00602534">
      <w:pPr>
        <w:pStyle w:val="tstDirectionLine"/>
      </w:pPr>
    </w:p>
    <w:p w14:paraId="24FFFBD0" w14:textId="77777777" w:rsidR="00E5562F" w:rsidRDefault="00E5562F" w:rsidP="00E5562F"/>
    <w:p w14:paraId="0B6C2C03" w14:textId="77777777" w:rsidR="00E5562F" w:rsidRDefault="00E5562F" w:rsidP="00E5562F"/>
    <w:p w14:paraId="4FE13393" w14:textId="77777777" w:rsidR="00E5562F" w:rsidRPr="00E5562F" w:rsidRDefault="00E5562F" w:rsidP="00E5562F"/>
    <w:p w14:paraId="6241DCA8" w14:textId="77777777" w:rsidR="00602534" w:rsidRPr="0074168B" w:rsidRDefault="00602534" w:rsidP="00602534">
      <w:pPr>
        <w:pStyle w:val="tstDirectionLine"/>
      </w:pPr>
      <w:proofErr w:type="gramStart"/>
      <w:r w:rsidRPr="0074168B">
        <w:t>Factor out the coefficient of the variable.</w:t>
      </w:r>
      <w:proofErr w:type="gramEnd"/>
    </w:p>
    <w:p w14:paraId="13BAF8A5" w14:textId="6184332A" w:rsidR="00602534" w:rsidRPr="0074168B" w:rsidRDefault="00115A19" w:rsidP="00602534">
      <w:pPr>
        <w:pStyle w:val="tstNumList2"/>
        <w:rPr>
          <w:rStyle w:val="tstListNumber"/>
        </w:rPr>
      </w:pPr>
      <w:r>
        <w:rPr>
          <w:rStyle w:val="tstListNumber"/>
        </w:rPr>
        <w:tab/>
        <w:t>8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6"/>
        </w:rPr>
        <w:object w:dxaOrig="1240" w:dyaOrig="279" w14:anchorId="760530FE">
          <v:shape id="_x0000_i1081" type="#_x0000_t75" style="width:62pt;height:14pt" o:ole="">
            <v:imagedata r:id="rId121" o:title=""/>
          </v:shape>
          <o:OLEObject Type="Embed" ProgID="Equation.DSMT4" ShapeID="_x0000_i1081" DrawAspect="Content" ObjectID="_1387438388" r:id="rId122"/>
        </w:object>
      </w:r>
      <w:r w:rsidR="00E5562F">
        <w:rPr>
          <w:rStyle w:val="tstListNumber"/>
          <w:position w:val="-6"/>
        </w:rPr>
        <w:t xml:space="preserve">                                                 </w:t>
      </w:r>
      <w:r>
        <w:rPr>
          <w:rStyle w:val="tstListNumber"/>
        </w:rPr>
        <w:t>9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24"/>
        </w:rPr>
        <w:object w:dxaOrig="1080" w:dyaOrig="620" w14:anchorId="403575B0">
          <v:shape id="_x0000_i1082" type="#_x0000_t75" style="width:54pt;height:31pt" o:ole="">
            <v:imagedata r:id="rId123" o:title=""/>
          </v:shape>
          <o:OLEObject Type="Embed" ProgID="Equation.DSMT4" ShapeID="_x0000_i1082" DrawAspect="Content" ObjectID="_1387438389" r:id="rId124"/>
        </w:object>
      </w:r>
    </w:p>
    <w:p w14:paraId="4E791EC8" w14:textId="77777777" w:rsidR="006D5A1B" w:rsidRDefault="006D5A1B" w:rsidP="00602534">
      <w:pPr>
        <w:pStyle w:val="tstNumList1"/>
      </w:pPr>
    </w:p>
    <w:p w14:paraId="06E17CBB" w14:textId="03CA40A8" w:rsidR="00602534" w:rsidRPr="0005053C" w:rsidRDefault="00602534" w:rsidP="00602534">
      <w:pPr>
        <w:pStyle w:val="tstNumList1"/>
      </w:pPr>
      <w:r w:rsidRPr="0005053C">
        <w:tab/>
      </w:r>
      <w:r w:rsidR="00115A19">
        <w:rPr>
          <w:rStyle w:val="tstListNumber"/>
        </w:rPr>
        <w:t>10</w:t>
      </w:r>
      <w:r w:rsidRPr="0005053C">
        <w:rPr>
          <w:rStyle w:val="tstListNumber"/>
        </w:rPr>
        <w:t>.</w:t>
      </w:r>
      <w:r w:rsidRPr="0005053C">
        <w:tab/>
        <w:t xml:space="preserve">Write an expression that represents the perimeter of the polygon. </w:t>
      </w:r>
    </w:p>
    <w:p w14:paraId="137ABA8C" w14:textId="77777777" w:rsidR="00602534" w:rsidRPr="0005053C" w:rsidRDefault="00602534" w:rsidP="00602534">
      <w:pPr>
        <w:pStyle w:val="tstNumList1"/>
        <w:spacing w:after="1440"/>
        <w:ind w:left="562" w:hanging="562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DC4CAC" wp14:editId="087659C6">
            <wp:simplePos x="0" y="0"/>
            <wp:positionH relativeFrom="column">
              <wp:posOffset>1356360</wp:posOffset>
            </wp:positionH>
            <wp:positionV relativeFrom="paragraph">
              <wp:posOffset>7620</wp:posOffset>
            </wp:positionV>
            <wp:extent cx="1321435" cy="852169"/>
            <wp:effectExtent l="19050" t="0" r="0" b="0"/>
            <wp:wrapNone/>
            <wp:docPr id="6" name="Picture 6" descr="TA: C:\replacearts\Red Assessment Book\Red Chapter 3 AB\Arts\PNGs\mscc7_ab_03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 r:link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8521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9ECED4" w14:textId="77777777" w:rsidR="006D5A1B" w:rsidRDefault="006D5A1B" w:rsidP="00602534">
      <w:pPr>
        <w:pStyle w:val="tstNumList1"/>
        <w:rPr>
          <w:rStyle w:val="tstListNumber"/>
        </w:rPr>
      </w:pPr>
    </w:p>
    <w:p w14:paraId="66535191" w14:textId="243CF53C" w:rsidR="00602534" w:rsidRPr="0005053C" w:rsidRDefault="00115A19" w:rsidP="00602534">
      <w:pPr>
        <w:pStyle w:val="tstNumList1"/>
      </w:pPr>
      <w:r>
        <w:rPr>
          <w:rStyle w:val="tstListNumber"/>
        </w:rPr>
        <w:tab/>
        <w:t>11</w:t>
      </w:r>
      <w:r w:rsidR="00602534" w:rsidRPr="0005053C">
        <w:rPr>
          <w:rStyle w:val="tstListNumber"/>
        </w:rPr>
        <w:t>.</w:t>
      </w:r>
      <w:r w:rsidR="00602534" w:rsidRPr="0005053C">
        <w:tab/>
        <w:t xml:space="preserve">Write a formula for the area of the shaded region in terms of </w:t>
      </w:r>
      <w:r w:rsidR="00602534" w:rsidRPr="0005053C">
        <w:rPr>
          <w:i/>
        </w:rPr>
        <w:t>x</w:t>
      </w:r>
      <w:r w:rsidR="00602534" w:rsidRPr="0005053C">
        <w:t>.</w:t>
      </w:r>
    </w:p>
    <w:p w14:paraId="0F616F02" w14:textId="2C0B1FC2" w:rsidR="006D5A1B" w:rsidRDefault="006D5A1B" w:rsidP="00602534">
      <w:pPr>
        <w:pStyle w:val="tstNumList2"/>
        <w:spacing w:after="1320"/>
        <w:ind w:left="562" w:hanging="562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3F5EBB00" wp14:editId="1C2B3CEC">
            <wp:simplePos x="0" y="0"/>
            <wp:positionH relativeFrom="column">
              <wp:posOffset>685800</wp:posOffset>
            </wp:positionH>
            <wp:positionV relativeFrom="paragraph">
              <wp:posOffset>101600</wp:posOffset>
            </wp:positionV>
            <wp:extent cx="1315085" cy="851535"/>
            <wp:effectExtent l="0" t="0" r="5715" b="12065"/>
            <wp:wrapNone/>
            <wp:docPr id="5" name="Picture 5" descr="TA: C:\replacearts\Red Assessment Book\Red Chapter 3 AB\Arts\PNGs\mscc7_ab_03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 r:link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5085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6D172C" w14:textId="45BAD85C" w:rsidR="00602534" w:rsidRPr="0005053C" w:rsidRDefault="00602534" w:rsidP="00602534">
      <w:pPr>
        <w:pStyle w:val="tstNumList2"/>
        <w:spacing w:after="1320"/>
        <w:ind w:left="562" w:hanging="562"/>
      </w:pPr>
      <w:r>
        <w:tab/>
      </w:r>
      <w:r>
        <w:tab/>
      </w:r>
    </w:p>
    <w:p w14:paraId="651EB13F" w14:textId="6BE1CEBF" w:rsidR="00602534" w:rsidRDefault="00602534" w:rsidP="00602534">
      <w:pPr>
        <w:pStyle w:val="tstNumList1"/>
      </w:pPr>
      <w:r w:rsidRPr="0074168B">
        <w:tab/>
      </w:r>
      <w:r w:rsidR="00115A19">
        <w:rPr>
          <w:rStyle w:val="tstListNumber"/>
        </w:rPr>
        <w:t>12</w:t>
      </w:r>
      <w:r w:rsidRPr="0074168B">
        <w:rPr>
          <w:rStyle w:val="tstListNumber"/>
        </w:rPr>
        <w:t>.</w:t>
      </w:r>
      <w:r w:rsidRPr="0074168B">
        <w:tab/>
        <w:t xml:space="preserve">The expression </w:t>
      </w:r>
      <w:r w:rsidRPr="0074168B">
        <w:rPr>
          <w:position w:val="-6"/>
        </w:rPr>
        <w:object w:dxaOrig="700" w:dyaOrig="279" w14:anchorId="5DF0ACB0">
          <v:shape id="_x0000_i1083" type="#_x0000_t75" style="width:35pt;height:14pt" o:ole="">
            <v:imagedata r:id="rId129" o:title=""/>
          </v:shape>
          <o:OLEObject Type="Embed" ProgID="Equation.DSMT4" ShapeID="_x0000_i1083" DrawAspect="Content" ObjectID="_1387438390" r:id="rId130"/>
        </w:object>
      </w:r>
      <w:r>
        <w:t xml:space="preserve"> </w:t>
      </w:r>
      <w:r w:rsidRPr="0074168B">
        <w:t xml:space="preserve">represents the perimeter (in meters) of </w:t>
      </w:r>
      <w:r>
        <w:br/>
      </w:r>
      <w:r w:rsidRPr="0074168B">
        <w:t xml:space="preserve">the triangle. Write an expression </w:t>
      </w:r>
      <w:r>
        <w:t xml:space="preserve">in simplest form </w:t>
      </w:r>
      <w:r w:rsidRPr="0074168B">
        <w:t xml:space="preserve">that represents </w:t>
      </w:r>
      <w:r>
        <w:br/>
      </w:r>
      <w:r w:rsidRPr="0074168B">
        <w:t xml:space="preserve">the measure of the third side. </w:t>
      </w:r>
    </w:p>
    <w:p w14:paraId="6582BBEA" w14:textId="77777777" w:rsidR="00602534" w:rsidRPr="0074168B" w:rsidRDefault="00602534" w:rsidP="00602534">
      <w:pPr>
        <w:pStyle w:val="tstNumList1"/>
      </w:pPr>
      <w:r>
        <w:rPr>
          <w:rStyle w:val="tstListNumber"/>
        </w:rPr>
        <w:tab/>
      </w:r>
      <w:r>
        <w:rPr>
          <w:rStyle w:val="tstListNumber"/>
        </w:rP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0C2D60E9" wp14:editId="43EB937A">
            <wp:simplePos x="0" y="0"/>
            <wp:positionH relativeFrom="column">
              <wp:posOffset>1325880</wp:posOffset>
            </wp:positionH>
            <wp:positionV relativeFrom="paragraph">
              <wp:posOffset>11430</wp:posOffset>
            </wp:positionV>
            <wp:extent cx="1935479" cy="610869"/>
            <wp:effectExtent l="19050" t="0" r="7621" b="0"/>
            <wp:wrapNone/>
            <wp:docPr id="9" name="Picture 9" descr="TA: C:\replacearts\Red Assessment Book\Red Chapter 3 AB\Arts\PNGs\mscc7_ab_0300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 r:link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5479" cy="6108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E2B146B" w14:textId="77777777" w:rsidR="006D5A1B" w:rsidRDefault="006D5A1B" w:rsidP="006D5A1B"/>
    <w:p w14:paraId="65BB2B34" w14:textId="77777777" w:rsidR="006D5A1B" w:rsidRDefault="006D5A1B" w:rsidP="006D5A1B"/>
    <w:p w14:paraId="58755E07" w14:textId="77777777" w:rsidR="006D5A1B" w:rsidRDefault="006D5A1B" w:rsidP="006D5A1B"/>
    <w:p w14:paraId="29A52137" w14:textId="77777777" w:rsidR="006D5A1B" w:rsidRDefault="006D5A1B" w:rsidP="006D5A1B"/>
    <w:p w14:paraId="3EF7F952" w14:textId="77777777" w:rsidR="006D5A1B" w:rsidRDefault="006D5A1B" w:rsidP="006D5A1B"/>
    <w:p w14:paraId="578CD42B" w14:textId="6CEFFF89" w:rsidR="00602534" w:rsidRPr="006D5A1B" w:rsidRDefault="00602534" w:rsidP="006D5A1B">
      <w:pPr>
        <w:rPr>
          <w:rFonts w:ascii="Arial" w:hAnsi="Arial"/>
          <w:sz w:val="22"/>
        </w:rPr>
      </w:pPr>
      <w:r w:rsidRPr="0005053C">
        <w:t xml:space="preserve">Solve the equation. Check your solution. </w:t>
      </w:r>
    </w:p>
    <w:p w14:paraId="50B45AC6" w14:textId="5F5EB205" w:rsidR="00602534" w:rsidRDefault="00602534" w:rsidP="00602534">
      <w:pPr>
        <w:pStyle w:val="tstNumList2"/>
        <w:rPr>
          <w:i/>
          <w:position w:val="-24"/>
        </w:rPr>
      </w:pPr>
      <w:r w:rsidRPr="0005053C">
        <w:tab/>
      </w:r>
      <w:r w:rsidR="00115A19">
        <w:rPr>
          <w:rStyle w:val="tstListNumber"/>
        </w:rPr>
        <w:t>13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10"/>
        </w:rPr>
        <w:object w:dxaOrig="1980" w:dyaOrig="320" w14:anchorId="751DCE46">
          <v:shape id="_x0000_i1084" type="#_x0000_t75" style="width:99pt;height:16pt" o:ole="">
            <v:imagedata r:id="rId133" o:title=""/>
          </v:shape>
          <o:OLEObject Type="Embed" ProgID="Equation.DSMT4" ShapeID="_x0000_i1084" DrawAspect="Content" ObjectID="_1387438391" r:id="rId134"/>
        </w:object>
      </w:r>
      <w:r w:rsidRPr="0005053C"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4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i/>
          <w:position w:val="-24"/>
        </w:rPr>
        <w:object w:dxaOrig="1400" w:dyaOrig="620" w14:anchorId="137F5AAE">
          <v:shape id="_x0000_i1085" type="#_x0000_t75" style="width:70pt;height:31pt" o:ole="">
            <v:imagedata r:id="rId135" o:title=""/>
          </v:shape>
          <o:OLEObject Type="Embed" ProgID="Equation.DSMT4" ShapeID="_x0000_i1085" DrawAspect="Content" ObjectID="_1387438392" r:id="rId136"/>
        </w:object>
      </w:r>
    </w:p>
    <w:p w14:paraId="431B736F" w14:textId="77777777" w:rsidR="00E5562F" w:rsidRDefault="00E5562F" w:rsidP="00602534">
      <w:pPr>
        <w:pStyle w:val="tstNumList2"/>
      </w:pPr>
    </w:p>
    <w:p w14:paraId="0F284DF5" w14:textId="77777777" w:rsidR="00E5562F" w:rsidRPr="0005053C" w:rsidRDefault="00E5562F" w:rsidP="00602534">
      <w:pPr>
        <w:pStyle w:val="tstNumList2"/>
      </w:pPr>
    </w:p>
    <w:p w14:paraId="320B4003" w14:textId="49D45E24" w:rsidR="00602534" w:rsidRPr="0005053C" w:rsidRDefault="00602534" w:rsidP="00602534">
      <w:pPr>
        <w:pStyle w:val="tstNumList2"/>
      </w:pPr>
      <w:r w:rsidRPr="0005053C">
        <w:tab/>
      </w:r>
      <w:r w:rsidR="00115A19">
        <w:rPr>
          <w:rStyle w:val="tstListNumber"/>
        </w:rPr>
        <w:t>15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24"/>
        </w:rPr>
        <w:object w:dxaOrig="1219" w:dyaOrig="620" w14:anchorId="17C67372">
          <v:shape id="_x0000_i1086" type="#_x0000_t75" style="width:61pt;height:31pt" o:ole="">
            <v:imagedata r:id="rId137" o:title=""/>
          </v:shape>
          <o:OLEObject Type="Embed" ProgID="Equation.DSMT4" ShapeID="_x0000_i1086" DrawAspect="Content" ObjectID="_1387438393" r:id="rId138"/>
        </w:object>
      </w:r>
      <w:r w:rsidRPr="0005053C"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6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10"/>
        </w:rPr>
        <w:object w:dxaOrig="1440" w:dyaOrig="320" w14:anchorId="334792AA">
          <v:shape id="_x0000_i1087" type="#_x0000_t75" style="width:1in;height:16pt" o:ole="">
            <v:imagedata r:id="rId139" o:title=""/>
          </v:shape>
          <o:OLEObject Type="Embed" ProgID="Equation.DSMT4" ShapeID="_x0000_i1087" DrawAspect="Content" ObjectID="_1387438394" r:id="rId140"/>
        </w:object>
      </w:r>
    </w:p>
    <w:p w14:paraId="4A249D6C" w14:textId="77777777" w:rsidR="006D5A1B" w:rsidRDefault="006D5A1B" w:rsidP="00602534">
      <w:pPr>
        <w:pStyle w:val="tstDirectionLine"/>
      </w:pPr>
    </w:p>
    <w:p w14:paraId="1843614F" w14:textId="77777777" w:rsidR="00E5562F" w:rsidRDefault="00E5562F" w:rsidP="00E5562F"/>
    <w:p w14:paraId="6BF8DB1B" w14:textId="77777777" w:rsidR="00E5562F" w:rsidRPr="00E5562F" w:rsidRDefault="00E5562F" w:rsidP="00E5562F"/>
    <w:p w14:paraId="74A38402" w14:textId="77777777" w:rsidR="00602534" w:rsidRPr="0005053C" w:rsidRDefault="00602534" w:rsidP="00602534">
      <w:pPr>
        <w:pStyle w:val="tstDirectionLine"/>
      </w:pPr>
      <w:r w:rsidRPr="0005053C">
        <w:t xml:space="preserve">Find the value(s) of </w:t>
      </w:r>
      <w:r w:rsidRPr="0005053C">
        <w:rPr>
          <w:i/>
        </w:rPr>
        <w:t>x</w:t>
      </w:r>
      <w:r w:rsidRPr="0005053C">
        <w:t>.</w:t>
      </w:r>
    </w:p>
    <w:p w14:paraId="400C4786" w14:textId="0BC955E4" w:rsidR="00602534" w:rsidRDefault="00602534" w:rsidP="00602534">
      <w:pPr>
        <w:pStyle w:val="tstNumList2"/>
        <w:rPr>
          <w:position w:val="-14"/>
        </w:rPr>
      </w:pPr>
      <w:r w:rsidRPr="0005053C">
        <w:tab/>
      </w:r>
      <w:r w:rsidR="00115A19">
        <w:rPr>
          <w:rStyle w:val="tstListNumber"/>
        </w:rPr>
        <w:t>17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6"/>
        </w:rPr>
        <w:object w:dxaOrig="1440" w:dyaOrig="279" w14:anchorId="5BD24AB7">
          <v:shape id="_x0000_i1088" type="#_x0000_t75" style="width:1in;height:14pt" o:ole="">
            <v:imagedata r:id="rId141" o:title=""/>
          </v:shape>
          <o:OLEObject Type="Embed" ProgID="Equation.DSMT4" ShapeID="_x0000_i1088" DrawAspect="Content" ObjectID="_1387438395" r:id="rId142"/>
        </w:object>
      </w:r>
      <w:r w:rsidRPr="0005053C"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="00115A19">
        <w:rPr>
          <w:rStyle w:val="tstListNumber"/>
        </w:rPr>
        <w:t>18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14"/>
        </w:rPr>
        <w:object w:dxaOrig="1620" w:dyaOrig="400" w14:anchorId="2D8928D8">
          <v:shape id="_x0000_i1089" type="#_x0000_t75" style="width:81pt;height:20pt" o:ole="">
            <v:imagedata r:id="rId143" o:title=""/>
          </v:shape>
          <o:OLEObject Type="Embed" ProgID="Equation.DSMT4" ShapeID="_x0000_i1089" DrawAspect="Content" ObjectID="_1387438396" r:id="rId144"/>
        </w:object>
      </w:r>
    </w:p>
    <w:p w14:paraId="7BCC61D6" w14:textId="77777777" w:rsidR="00E5562F" w:rsidRDefault="00E5562F" w:rsidP="00602534">
      <w:pPr>
        <w:pStyle w:val="tstNumList2"/>
      </w:pPr>
    </w:p>
    <w:p w14:paraId="6AD24EF1" w14:textId="77777777" w:rsidR="00E5562F" w:rsidRPr="0005053C" w:rsidRDefault="00E5562F" w:rsidP="00602534">
      <w:pPr>
        <w:pStyle w:val="tstNumList2"/>
      </w:pPr>
    </w:p>
    <w:p w14:paraId="3220B0D4" w14:textId="04E9BEA4" w:rsidR="00602534" w:rsidRPr="0005053C" w:rsidRDefault="00602534" w:rsidP="00602534">
      <w:pPr>
        <w:pStyle w:val="tstNumList2"/>
      </w:pPr>
      <w:r w:rsidRPr="0005053C">
        <w:tab/>
      </w:r>
      <w:proofErr w:type="gramStart"/>
      <w:r w:rsidR="00115A19">
        <w:rPr>
          <w:rStyle w:val="tstListNumber"/>
        </w:rPr>
        <w:t>19</w:t>
      </w:r>
      <w:r w:rsidRPr="0005053C">
        <w:rPr>
          <w:rStyle w:val="tstListNumber"/>
        </w:rPr>
        <w:t>.</w:t>
      </w:r>
      <w:r w:rsidRPr="0005053C"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5053C">
        <w:tab/>
      </w:r>
      <w:r w:rsidR="00115A19">
        <w:tab/>
      </w:r>
      <w:r w:rsidR="00115A19">
        <w:tab/>
        <w:t>20.</w:t>
      </w:r>
      <w:proofErr w:type="gramEnd"/>
      <w:r w:rsidR="00115A19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4</m:t>
            </m:r>
          </m:e>
        </m:d>
        <m:r>
          <w:rPr>
            <w:rFonts w:ascii="Cambria Math" w:hAnsi="Cambria Math"/>
          </w:rPr>
          <m:t>-6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x-10</m:t>
            </m:r>
          </m:e>
        </m:d>
        <m:r>
          <w:rPr>
            <w:rFonts w:ascii="Cambria Math" w:hAnsi="Cambria Math"/>
          </w:rPr>
          <m:t>=20</m:t>
        </m:r>
      </m:oMath>
      <w:r w:rsidR="00E5562F">
        <w:tab/>
      </w:r>
      <w:r w:rsidR="00E5562F">
        <w:tab/>
      </w:r>
      <w:r w:rsidR="00E5562F">
        <w:tab/>
      </w:r>
      <w:r w:rsidR="00E5562F">
        <w:tab/>
      </w:r>
    </w:p>
    <w:p w14:paraId="79B821E1" w14:textId="77777777" w:rsidR="006D5A1B" w:rsidRDefault="006D5A1B" w:rsidP="00602534">
      <w:pPr>
        <w:pStyle w:val="tstDirectionLine"/>
      </w:pPr>
    </w:p>
    <w:p w14:paraId="212B6BAA" w14:textId="77777777" w:rsidR="00E5562F" w:rsidRPr="00E5562F" w:rsidRDefault="00E5562F" w:rsidP="00E5562F"/>
    <w:p w14:paraId="2B2C83FE" w14:textId="77777777" w:rsidR="00602534" w:rsidRPr="0074168B" w:rsidRDefault="00602534" w:rsidP="00602534">
      <w:pPr>
        <w:pStyle w:val="tstDirectionLine"/>
      </w:pPr>
      <w:r w:rsidRPr="0074168B">
        <w:t>Write the word sentence as an equation. Then solve.</w:t>
      </w:r>
    </w:p>
    <w:p w14:paraId="27F8B94A" w14:textId="77777777" w:rsidR="006D5A1B" w:rsidRDefault="00602534" w:rsidP="00602534">
      <w:pPr>
        <w:pStyle w:val="tstNumList1"/>
      </w:pPr>
      <w:r w:rsidRPr="0005053C">
        <w:tab/>
      </w:r>
    </w:p>
    <w:p w14:paraId="65D06BFB" w14:textId="0EF3BDA6" w:rsidR="00602534" w:rsidRPr="0005053C" w:rsidRDefault="00115A19" w:rsidP="00602534">
      <w:pPr>
        <w:pStyle w:val="tstNumList1"/>
      </w:pPr>
      <w:r>
        <w:rPr>
          <w:rStyle w:val="tstListNumber"/>
        </w:rPr>
        <w:t>21</w:t>
      </w:r>
      <w:r w:rsidR="00602534" w:rsidRPr="0005053C">
        <w:rPr>
          <w:rStyle w:val="tstListNumber"/>
        </w:rPr>
        <w:t>.</w:t>
      </w:r>
      <w:r w:rsidR="00602534" w:rsidRPr="0005053C">
        <w:tab/>
      </w:r>
      <w:r>
        <w:t xml:space="preserve">   </w:t>
      </w:r>
      <w:r w:rsidR="00602534" w:rsidRPr="0005053C">
        <w:t xml:space="preserve">The sum of a number </w:t>
      </w:r>
      <w:proofErr w:type="gramStart"/>
      <w:r w:rsidR="00602534" w:rsidRPr="0005053C">
        <w:rPr>
          <w:i/>
          <w:iCs/>
        </w:rPr>
        <w:t>a</w:t>
      </w:r>
      <w:r w:rsidR="00602534" w:rsidRPr="0005053C">
        <w:t xml:space="preserve"> and</w:t>
      </w:r>
      <w:proofErr w:type="gramEnd"/>
      <w:r w:rsidR="00602534" w:rsidRPr="0005053C">
        <w:t xml:space="preserve"> negative 12 is 6.</w:t>
      </w:r>
    </w:p>
    <w:p w14:paraId="067668A1" w14:textId="77777777" w:rsidR="006D5A1B" w:rsidRDefault="006D5A1B" w:rsidP="00602534">
      <w:pPr>
        <w:pStyle w:val="tstNumList1"/>
        <w:rPr>
          <w:rStyle w:val="tstListNumber"/>
        </w:rPr>
      </w:pPr>
    </w:p>
    <w:p w14:paraId="07CB6BAE" w14:textId="3F12B040" w:rsidR="00602534" w:rsidRPr="0005053C" w:rsidRDefault="00115A19" w:rsidP="00602534">
      <w:pPr>
        <w:pStyle w:val="tstNumList1"/>
      </w:pPr>
      <w:r>
        <w:rPr>
          <w:rStyle w:val="tstListNumber"/>
        </w:rPr>
        <w:tab/>
        <w:t>22</w:t>
      </w:r>
      <w:r w:rsidR="00602534" w:rsidRPr="0005053C">
        <w:rPr>
          <w:rStyle w:val="tstListNumber"/>
        </w:rPr>
        <w:t>.</w:t>
      </w:r>
      <w:r w:rsidR="00602534" w:rsidRPr="0005053C">
        <w:tab/>
        <w:t xml:space="preserve">45 </w:t>
      </w:r>
      <w:proofErr w:type="gramStart"/>
      <w:r w:rsidR="00602534" w:rsidRPr="0005053C">
        <w:t>equals</w:t>
      </w:r>
      <w:proofErr w:type="gramEnd"/>
      <w:r w:rsidR="00602534" w:rsidRPr="0005053C">
        <w:t xml:space="preserve"> the quotient of a number </w:t>
      </w:r>
      <w:r w:rsidR="00602534" w:rsidRPr="0005053C">
        <w:rPr>
          <w:i/>
        </w:rPr>
        <w:t>n</w:t>
      </w:r>
      <w:r w:rsidR="00602534" w:rsidRPr="0005053C">
        <w:t xml:space="preserve"> and 3.</w:t>
      </w:r>
    </w:p>
    <w:p w14:paraId="0798A1F6" w14:textId="77777777" w:rsidR="006D5A1B" w:rsidRDefault="006D5A1B" w:rsidP="00602534">
      <w:pPr>
        <w:pStyle w:val="tstNumList1"/>
      </w:pPr>
    </w:p>
    <w:p w14:paraId="21EEB07A" w14:textId="68406509" w:rsidR="00602534" w:rsidRPr="0005053C" w:rsidRDefault="00602534" w:rsidP="00602534">
      <w:pPr>
        <w:pStyle w:val="tstNumList1"/>
      </w:pPr>
      <w:r w:rsidRPr="0005053C">
        <w:tab/>
      </w:r>
      <w:r w:rsidR="00115A19">
        <w:rPr>
          <w:rStyle w:val="tstListNumber"/>
        </w:rPr>
        <w:t>23</w:t>
      </w:r>
      <w:r w:rsidRPr="0005053C">
        <w:rPr>
          <w:rStyle w:val="tstListNumber"/>
        </w:rPr>
        <w:t>.</w:t>
      </w:r>
      <w:r w:rsidRPr="0005053C">
        <w:tab/>
        <w:t xml:space="preserve">The difference of 2.1 and twice a number </w:t>
      </w:r>
      <w:r w:rsidRPr="0005053C">
        <w:rPr>
          <w:i/>
        </w:rPr>
        <w:t>p</w:t>
      </w:r>
      <w:r w:rsidRPr="0005053C">
        <w:t xml:space="preserve"> is negative 4.7.</w:t>
      </w:r>
    </w:p>
    <w:p w14:paraId="058A1A0F" w14:textId="77777777" w:rsidR="006D5A1B" w:rsidRDefault="006D5A1B" w:rsidP="00602534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p w14:paraId="0F222702" w14:textId="77777777" w:rsidR="00CD11B4" w:rsidRDefault="00CD11B4" w:rsidP="00602534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p w14:paraId="5CF50FFC" w14:textId="4CC062C3" w:rsidR="00602534" w:rsidRDefault="00602534" w:rsidP="00602534">
      <w:pPr>
        <w:pStyle w:val="tstNumList1"/>
        <w:rPr>
          <w:position w:val="-24"/>
        </w:rPr>
      </w:pPr>
      <w:r w:rsidRPr="0074168B">
        <w:rPr>
          <w:rStyle w:val="tstListNumber"/>
          <w:rFonts w:ascii="Times New Roman" w:hAnsi="Times New Roman"/>
          <w:b w:val="0"/>
          <w:sz w:val="24"/>
        </w:rPr>
        <w:tab/>
      </w:r>
      <w:r w:rsidR="00115A19">
        <w:rPr>
          <w:rStyle w:val="tstListNumber"/>
        </w:rPr>
        <w:t>24</w:t>
      </w:r>
      <w:r w:rsidRPr="0074168B">
        <w:rPr>
          <w:rStyle w:val="tstListNumber"/>
        </w:rPr>
        <w:t>.</w:t>
      </w:r>
      <w:r w:rsidRPr="0074168B">
        <w:tab/>
        <w:t xml:space="preserve">One-half the sum of a number </w:t>
      </w:r>
      <w:r w:rsidRPr="000018E1">
        <w:rPr>
          <w:i/>
        </w:rPr>
        <w:t>z</w:t>
      </w:r>
      <w:r w:rsidRPr="0074168B">
        <w:t xml:space="preserve"> and </w:t>
      </w:r>
      <w:r w:rsidRPr="0074168B">
        <w:rPr>
          <w:position w:val="-24"/>
        </w:rPr>
        <w:object w:dxaOrig="999" w:dyaOrig="620" w14:anchorId="0C0746A0">
          <v:shape id="_x0000_i1091" type="#_x0000_t75" style="width:50pt;height:31pt" o:ole="">
            <v:imagedata r:id="rId145" o:title=""/>
          </v:shape>
          <o:OLEObject Type="Embed" ProgID="Equation.DSMT4" ShapeID="_x0000_i1091" DrawAspect="Content" ObjectID="_1387438397" r:id="rId146"/>
        </w:object>
      </w:r>
    </w:p>
    <w:p w14:paraId="2C56AF7F" w14:textId="77777777" w:rsidR="00CD11B4" w:rsidRDefault="00CD11B4" w:rsidP="00602534">
      <w:pPr>
        <w:pStyle w:val="tstNumList1"/>
      </w:pPr>
    </w:p>
    <w:p w14:paraId="1497659E" w14:textId="77777777" w:rsidR="00CD11B4" w:rsidRPr="0074168B" w:rsidRDefault="00CD11B4" w:rsidP="00602534">
      <w:pPr>
        <w:pStyle w:val="tstNumList1"/>
      </w:pPr>
    </w:p>
    <w:p w14:paraId="40732451" w14:textId="2442A133" w:rsidR="00602534" w:rsidRDefault="00115A19" w:rsidP="00602534">
      <w:pPr>
        <w:pStyle w:val="tstNumList1"/>
      </w:pPr>
      <w:r>
        <w:rPr>
          <w:rStyle w:val="tstListNumber"/>
        </w:rPr>
        <w:tab/>
        <w:t>25</w:t>
      </w:r>
      <w:r w:rsidR="00602534" w:rsidRPr="0074168B">
        <w:rPr>
          <w:rStyle w:val="tstListNumber"/>
        </w:rPr>
        <w:t>.</w:t>
      </w:r>
      <w:r w:rsidR="00602534" w:rsidRPr="0074168B">
        <w:tab/>
        <w:t xml:space="preserve">You drink </w:t>
      </w:r>
      <w:r w:rsidR="00602534" w:rsidRPr="000018E1">
        <w:rPr>
          <w:i/>
        </w:rPr>
        <w:t>g</w:t>
      </w:r>
      <w:r w:rsidR="00602534" w:rsidRPr="0074168B">
        <w:t xml:space="preserve"> 8-ounce glasses of water plus a 20-ounce bottle </w:t>
      </w:r>
      <w:r w:rsidR="00602534">
        <w:br/>
      </w:r>
      <w:r w:rsidR="00602534" w:rsidRPr="0074168B">
        <w:t xml:space="preserve">of water. You drank 76 ounces of water today. Write and solve </w:t>
      </w:r>
      <w:r w:rsidR="00602534">
        <w:br/>
      </w:r>
      <w:r w:rsidR="00602534" w:rsidRPr="0074168B">
        <w:t xml:space="preserve">an equation to determine the number of glasses of water you </w:t>
      </w:r>
      <w:r w:rsidR="00602534">
        <w:br/>
      </w:r>
      <w:r w:rsidR="00602534" w:rsidRPr="0074168B">
        <w:t>drank.</w:t>
      </w:r>
    </w:p>
    <w:p w14:paraId="1D7EEE28" w14:textId="77777777" w:rsidR="00CD11B4" w:rsidRDefault="00CD11B4" w:rsidP="00602534">
      <w:pPr>
        <w:pStyle w:val="tstNumList1"/>
      </w:pPr>
    </w:p>
    <w:p w14:paraId="298344A2" w14:textId="77777777" w:rsidR="00CD11B4" w:rsidRDefault="00CD11B4" w:rsidP="00602534">
      <w:pPr>
        <w:pStyle w:val="tstNumList1"/>
      </w:pPr>
    </w:p>
    <w:p w14:paraId="2BECB4FF" w14:textId="77777777" w:rsidR="00CD11B4" w:rsidRPr="0074168B" w:rsidRDefault="00CD11B4" w:rsidP="00602534">
      <w:pPr>
        <w:pStyle w:val="tstNumList1"/>
      </w:pPr>
    </w:p>
    <w:p w14:paraId="1C45153D" w14:textId="42884CAD" w:rsidR="00602534" w:rsidRPr="0074168B" w:rsidRDefault="00602534" w:rsidP="00602534">
      <w:pPr>
        <w:pStyle w:val="tstNumList1"/>
      </w:pPr>
      <w:r w:rsidRPr="0074168B">
        <w:tab/>
      </w:r>
      <w:r w:rsidR="00115A19">
        <w:rPr>
          <w:rStyle w:val="tstListNumber"/>
        </w:rPr>
        <w:t>26</w:t>
      </w:r>
      <w:r w:rsidRPr="0074168B">
        <w:rPr>
          <w:rStyle w:val="tstListNumber"/>
        </w:rPr>
        <w:t>.</w:t>
      </w:r>
      <w:r w:rsidRPr="0074168B">
        <w:tab/>
        <w:t xml:space="preserve">Your friend has owned a dog for 9 years. This is one year less </w:t>
      </w:r>
      <w:r>
        <w:br/>
      </w:r>
      <w:r w:rsidRPr="0074168B">
        <w:t xml:space="preserve">than twice as long as he has owned a cat. How long has your </w:t>
      </w:r>
      <w:r>
        <w:br/>
      </w:r>
      <w:r w:rsidRPr="0074168B">
        <w:t>friend owned a cat?</w:t>
      </w:r>
    </w:p>
    <w:p w14:paraId="1E167410" w14:textId="77777777" w:rsidR="006D5A1B" w:rsidRDefault="006D5A1B" w:rsidP="00602534">
      <w:pPr>
        <w:pStyle w:val="tstNumList1"/>
      </w:pPr>
    </w:p>
    <w:p w14:paraId="01F26829" w14:textId="77777777" w:rsidR="00115A19" w:rsidRDefault="00115A19" w:rsidP="00602534">
      <w:pPr>
        <w:pStyle w:val="tstNumList1"/>
      </w:pPr>
    </w:p>
    <w:p w14:paraId="4B92A22B" w14:textId="77777777" w:rsidR="00115A19" w:rsidRDefault="00115A19" w:rsidP="00602534">
      <w:pPr>
        <w:pStyle w:val="tstNumList1"/>
      </w:pPr>
    </w:p>
    <w:p w14:paraId="214C8886" w14:textId="44D59ED8" w:rsidR="00602534" w:rsidRPr="0074168B" w:rsidRDefault="00602534" w:rsidP="00602534">
      <w:pPr>
        <w:pStyle w:val="tstNumList1"/>
      </w:pPr>
      <w:r w:rsidRPr="0074168B">
        <w:tab/>
      </w:r>
      <w:r w:rsidR="00115A19">
        <w:rPr>
          <w:rStyle w:val="tstListNumber"/>
        </w:rPr>
        <w:t>27</w:t>
      </w:r>
      <w:r w:rsidRPr="0074168B">
        <w:rPr>
          <w:rStyle w:val="tstListNumber"/>
        </w:rPr>
        <w:t>.</w:t>
      </w:r>
      <w:r w:rsidRPr="0074168B">
        <w:tab/>
      </w:r>
      <w:r>
        <w:t>Litter clean</w:t>
      </w:r>
      <w:r w:rsidRPr="0074168B">
        <w:t xml:space="preserve">up volunteers form 4 groups containing </w:t>
      </w:r>
      <w:r w:rsidRPr="000018E1">
        <w:rPr>
          <w:i/>
        </w:rPr>
        <w:t>v</w:t>
      </w:r>
      <w:r w:rsidRPr="0074168B">
        <w:t xml:space="preserve"> volunteers </w:t>
      </w:r>
      <w:r>
        <w:br/>
      </w:r>
      <w:r w:rsidRPr="0074168B">
        <w:t xml:space="preserve">each. Then 10 more volunteers show up. The volunteers regroup </w:t>
      </w:r>
      <w:r>
        <w:br/>
      </w:r>
      <w:r w:rsidRPr="0074168B">
        <w:t xml:space="preserve">into 5 groups each containing 6 people. How many volunteers </w:t>
      </w:r>
      <w:r>
        <w:br/>
      </w:r>
      <w:r w:rsidRPr="0074168B">
        <w:t>were in each original group?</w:t>
      </w:r>
    </w:p>
    <w:p w14:paraId="101E3B79" w14:textId="77777777" w:rsidR="00602534" w:rsidRDefault="00602534" w:rsidP="00602534"/>
    <w:p w14:paraId="0B080885" w14:textId="77777777" w:rsidR="00602534" w:rsidRDefault="00602534" w:rsidP="00602534"/>
    <w:p w14:paraId="5EC22549" w14:textId="77777777" w:rsidR="00CD11B4" w:rsidRDefault="00CD11B4" w:rsidP="00602534"/>
    <w:p w14:paraId="591D4D1E" w14:textId="77777777" w:rsidR="00CD11B4" w:rsidRDefault="00CD11B4" w:rsidP="00602534"/>
    <w:p w14:paraId="4E3B800D" w14:textId="7D01D679" w:rsidR="00602534" w:rsidRDefault="00602534" w:rsidP="00602534">
      <w:pPr>
        <w:rPr>
          <w:b/>
        </w:rPr>
      </w:pPr>
      <w:r>
        <w:rPr>
          <w:b/>
        </w:rPr>
        <w:t>Unit 4:</w:t>
      </w:r>
    </w:p>
    <w:p w14:paraId="5BAC533B" w14:textId="77777777" w:rsidR="00602534" w:rsidRDefault="00602534" w:rsidP="00602534">
      <w:pPr>
        <w:rPr>
          <w:b/>
        </w:rPr>
      </w:pPr>
    </w:p>
    <w:p w14:paraId="39D41AC0" w14:textId="77777777" w:rsidR="0093008F" w:rsidRDefault="0093008F" w:rsidP="0093008F">
      <w:pPr>
        <w:pStyle w:val="tstDirectionLine"/>
      </w:pPr>
      <w:r>
        <w:t>Write the word sentence as an inequality.</w:t>
      </w:r>
    </w:p>
    <w:p w14:paraId="5E6F4FA5" w14:textId="5274A28C" w:rsidR="006D5A1B" w:rsidRDefault="0093008F" w:rsidP="0093008F">
      <w:pPr>
        <w:pStyle w:val="tstNumList2"/>
        <w:spacing w:after="160"/>
      </w:pPr>
      <w:r>
        <w:tab/>
      </w:r>
      <w:r w:rsidR="00115A19">
        <w:rPr>
          <w:rStyle w:val="tstListNumber"/>
        </w:rPr>
        <w:t>1</w:t>
      </w:r>
      <w:r>
        <w:rPr>
          <w:rStyle w:val="tstListNumber"/>
        </w:rPr>
        <w:t>.</w:t>
      </w:r>
      <w:r>
        <w:tab/>
        <w:t xml:space="preserve">A number </w:t>
      </w:r>
      <w:r>
        <w:rPr>
          <w:i/>
        </w:rPr>
        <w:t>x</w:t>
      </w:r>
      <w:r>
        <w:t xml:space="preserve"> is less than </w:t>
      </w:r>
      <w:r w:rsidRPr="00606DDF">
        <w:rPr>
          <w:position w:val="-24"/>
        </w:rPr>
        <w:object w:dxaOrig="279" w:dyaOrig="620" w14:anchorId="55D70E1A">
          <v:shape id="_x0000_i1092" type="#_x0000_t75" style="width:14pt;height:31pt" o:ole="">
            <v:imagedata r:id="rId147" o:title=""/>
          </v:shape>
          <o:OLEObject Type="Embed" ProgID="Equation.DSMT4" ShapeID="_x0000_i1092" DrawAspect="Content" ObjectID="_1387438398" r:id="rId148"/>
        </w:object>
      </w:r>
      <w:r>
        <w:tab/>
      </w:r>
    </w:p>
    <w:p w14:paraId="352C2955" w14:textId="77777777" w:rsidR="00CD11B4" w:rsidRDefault="00CD11B4" w:rsidP="0093008F">
      <w:pPr>
        <w:pStyle w:val="tstNumList2"/>
        <w:spacing w:after="160"/>
      </w:pPr>
    </w:p>
    <w:p w14:paraId="19131C3B" w14:textId="31A12B83" w:rsidR="0093008F" w:rsidRDefault="006D5A1B" w:rsidP="0093008F">
      <w:pPr>
        <w:pStyle w:val="tstNumList2"/>
        <w:spacing w:after="160"/>
      </w:pPr>
      <w:r>
        <w:rPr>
          <w:rStyle w:val="tstListNumber"/>
        </w:rPr>
        <w:tab/>
      </w:r>
      <w:r w:rsidR="00115A19">
        <w:rPr>
          <w:rStyle w:val="tstListNumber"/>
        </w:rPr>
        <w:t>2</w:t>
      </w:r>
      <w:r w:rsidR="0093008F">
        <w:rPr>
          <w:rStyle w:val="tstListNumber"/>
        </w:rPr>
        <w:t>.</w:t>
      </w:r>
      <w:r w:rsidR="0093008F">
        <w:tab/>
        <w:t xml:space="preserve">A number </w:t>
      </w:r>
      <w:r w:rsidR="0093008F">
        <w:rPr>
          <w:i/>
        </w:rPr>
        <w:t>n</w:t>
      </w:r>
      <w:r w:rsidR="0093008F">
        <w:t xml:space="preserve"> is no more than 8.</w:t>
      </w:r>
    </w:p>
    <w:p w14:paraId="7A3A7DF6" w14:textId="77777777" w:rsidR="00CD11B4" w:rsidRDefault="00CD11B4" w:rsidP="0093008F">
      <w:pPr>
        <w:pStyle w:val="tstNumList2"/>
        <w:spacing w:after="160"/>
      </w:pPr>
    </w:p>
    <w:p w14:paraId="0D2ECD2B" w14:textId="5130C2BC" w:rsidR="0093008F" w:rsidRDefault="0093008F" w:rsidP="0093008F">
      <w:pPr>
        <w:pStyle w:val="tstNumList1"/>
        <w:rPr>
          <w:position w:val="-10"/>
        </w:rPr>
      </w:pPr>
      <w:r>
        <w:tab/>
      </w:r>
      <w:r w:rsidR="00115A19">
        <w:rPr>
          <w:rStyle w:val="tstListNumber"/>
        </w:rPr>
        <w:t>3</w:t>
      </w:r>
      <w:r>
        <w:rPr>
          <w:rStyle w:val="tstListNumber"/>
        </w:rPr>
        <w:t>.</w:t>
      </w:r>
      <w:r>
        <w:tab/>
        <w:t xml:space="preserve">A number </w:t>
      </w:r>
      <w:r>
        <w:rPr>
          <w:i/>
        </w:rPr>
        <w:t>m</w:t>
      </w:r>
      <w:r>
        <w:t xml:space="preserve"> minus 3 is more than </w:t>
      </w:r>
      <w:r w:rsidRPr="00EC0FE0">
        <w:rPr>
          <w:position w:val="-10"/>
        </w:rPr>
        <w:object w:dxaOrig="400" w:dyaOrig="320" w14:anchorId="3644E279">
          <v:shape id="_x0000_i1093" type="#_x0000_t75" style="width:20pt;height:16pt" o:ole="">
            <v:imagedata r:id="rId149" o:title=""/>
          </v:shape>
          <o:OLEObject Type="Embed" ProgID="Equation.DSMT4" ShapeID="_x0000_i1093" DrawAspect="Content" ObjectID="_1387438399" r:id="rId150"/>
        </w:object>
      </w:r>
    </w:p>
    <w:p w14:paraId="30FF4FA3" w14:textId="77777777" w:rsidR="00CD11B4" w:rsidRDefault="00CD11B4" w:rsidP="0093008F">
      <w:pPr>
        <w:pStyle w:val="tstNumList1"/>
      </w:pPr>
    </w:p>
    <w:p w14:paraId="578193E8" w14:textId="0FA12AE3" w:rsidR="0093008F" w:rsidRDefault="00115A19" w:rsidP="0093008F">
      <w:pPr>
        <w:pStyle w:val="tstNumList1"/>
        <w:rPr>
          <w:position w:val="-10"/>
        </w:rPr>
      </w:pPr>
      <w:r>
        <w:rPr>
          <w:rStyle w:val="tstListNumber"/>
        </w:rPr>
        <w:tab/>
        <w:t>4</w:t>
      </w:r>
      <w:r w:rsidR="0093008F" w:rsidRPr="00EC0FE0">
        <w:rPr>
          <w:rStyle w:val="tstListNumber"/>
        </w:rPr>
        <w:t>.</w:t>
      </w:r>
      <w:r w:rsidR="0093008F">
        <w:tab/>
        <w:t xml:space="preserve">Sixteen times a number </w:t>
      </w:r>
      <w:r w:rsidR="0093008F">
        <w:rPr>
          <w:i/>
        </w:rPr>
        <w:t>j</w:t>
      </w:r>
      <w:r w:rsidR="0093008F">
        <w:t xml:space="preserve"> is no less than </w:t>
      </w:r>
      <w:r w:rsidR="0093008F" w:rsidRPr="00EC0FE0">
        <w:rPr>
          <w:position w:val="-10"/>
        </w:rPr>
        <w:object w:dxaOrig="400" w:dyaOrig="320" w14:anchorId="0BB10C6F">
          <v:shape id="_x0000_i1094" type="#_x0000_t75" style="width:20pt;height:16pt" o:ole="">
            <v:imagedata r:id="rId151" o:title=""/>
          </v:shape>
          <o:OLEObject Type="Embed" ProgID="Equation.DSMT4" ShapeID="_x0000_i1094" DrawAspect="Content" ObjectID="_1387438400" r:id="rId152"/>
        </w:object>
      </w:r>
    </w:p>
    <w:p w14:paraId="4D9EF110" w14:textId="77777777" w:rsidR="00CD11B4" w:rsidRDefault="00CD11B4" w:rsidP="0093008F">
      <w:pPr>
        <w:pStyle w:val="tstNumList1"/>
      </w:pPr>
    </w:p>
    <w:p w14:paraId="21140858" w14:textId="00EDEF17" w:rsidR="0093008F" w:rsidRDefault="00115A19" w:rsidP="0093008F">
      <w:pPr>
        <w:pStyle w:val="tstNumList1"/>
      </w:pPr>
      <w:r>
        <w:rPr>
          <w:rStyle w:val="tstListNumber"/>
        </w:rPr>
        <w:tab/>
        <w:t>5</w:t>
      </w:r>
      <w:r w:rsidR="0093008F" w:rsidRPr="00EC0FE0">
        <w:rPr>
          <w:rStyle w:val="tstListNumber"/>
        </w:rPr>
        <w:t>.</w:t>
      </w:r>
      <w:r w:rsidR="0093008F">
        <w:rPr>
          <w:b/>
        </w:rPr>
        <w:tab/>
      </w:r>
      <w:r w:rsidR="0093008F">
        <w:t xml:space="preserve">Twice a number </w:t>
      </w:r>
      <w:r w:rsidR="0093008F">
        <w:rPr>
          <w:i/>
        </w:rPr>
        <w:t>q</w:t>
      </w:r>
      <w:r w:rsidR="0093008F">
        <w:t xml:space="preserve"> minus 1 is less than 5.</w:t>
      </w:r>
    </w:p>
    <w:p w14:paraId="42F9F948" w14:textId="77777777" w:rsidR="00115A19" w:rsidRDefault="00115A19" w:rsidP="0093008F">
      <w:pPr>
        <w:pStyle w:val="tstNumList1"/>
      </w:pPr>
    </w:p>
    <w:p w14:paraId="1890E260" w14:textId="5E5FB3EB" w:rsidR="0093008F" w:rsidRDefault="0093008F" w:rsidP="0093008F">
      <w:pPr>
        <w:pStyle w:val="tstNumList1"/>
      </w:pPr>
      <w:r>
        <w:tab/>
      </w:r>
      <w:r w:rsidR="00115A19">
        <w:rPr>
          <w:rStyle w:val="tstListNumber"/>
        </w:rPr>
        <w:t>6</w:t>
      </w:r>
      <w:r w:rsidRPr="00EC0FE0">
        <w:rPr>
          <w:rStyle w:val="tstListNumber"/>
        </w:rPr>
        <w:t>.</w:t>
      </w:r>
      <w:r>
        <w:rPr>
          <w:b/>
        </w:rPr>
        <w:tab/>
      </w:r>
      <w:r>
        <w:t xml:space="preserve">A number </w:t>
      </w:r>
      <w:r>
        <w:rPr>
          <w:i/>
        </w:rPr>
        <w:t>a</w:t>
      </w:r>
      <w:r>
        <w:t xml:space="preserve"> divided by 2 is no more than 6.</w:t>
      </w:r>
    </w:p>
    <w:p w14:paraId="6592CC46" w14:textId="77777777" w:rsidR="00CD11B4" w:rsidRDefault="00CD11B4" w:rsidP="0093008F">
      <w:pPr>
        <w:pStyle w:val="tstNumList1"/>
      </w:pPr>
    </w:p>
    <w:p w14:paraId="731521D8" w14:textId="77777777" w:rsidR="00CD11B4" w:rsidRDefault="00CD11B4" w:rsidP="0093008F">
      <w:pPr>
        <w:pStyle w:val="tstNumList1"/>
      </w:pPr>
    </w:p>
    <w:p w14:paraId="09493E84" w14:textId="6E807D13" w:rsidR="0093008F" w:rsidRDefault="0093008F" w:rsidP="0093008F">
      <w:pPr>
        <w:pStyle w:val="tstNumList1"/>
      </w:pPr>
      <w:r>
        <w:tab/>
      </w:r>
      <w:r w:rsidR="00115A19">
        <w:rPr>
          <w:rStyle w:val="tstListNumber"/>
        </w:rPr>
        <w:t>7</w:t>
      </w:r>
      <w:r w:rsidRPr="00EC0FE0">
        <w:rPr>
          <w:rStyle w:val="tstListNumber"/>
        </w:rPr>
        <w:t>.</w:t>
      </w:r>
      <w:r>
        <w:tab/>
        <w:t>To pass the test you must score at least 60 on the test.</w:t>
      </w:r>
    </w:p>
    <w:p w14:paraId="4BB394FC" w14:textId="77777777" w:rsidR="00CD11B4" w:rsidRDefault="00CD11B4" w:rsidP="0093008F">
      <w:pPr>
        <w:pStyle w:val="tstNumList1"/>
      </w:pPr>
    </w:p>
    <w:p w14:paraId="4367758B" w14:textId="77777777" w:rsidR="00CD11B4" w:rsidRDefault="00CD11B4" w:rsidP="0093008F">
      <w:pPr>
        <w:pStyle w:val="tstNumList1"/>
      </w:pPr>
    </w:p>
    <w:p w14:paraId="59F005EC" w14:textId="524B3EA8" w:rsidR="0093008F" w:rsidRDefault="0093008F" w:rsidP="0093008F">
      <w:pPr>
        <w:pStyle w:val="tstNumList1"/>
      </w:pPr>
      <w:r>
        <w:tab/>
      </w:r>
      <w:r w:rsidRPr="00EC0FE0">
        <w:rPr>
          <w:rStyle w:val="tstListNumber"/>
        </w:rPr>
        <w:t>8.</w:t>
      </w:r>
      <w:r>
        <w:tab/>
        <w:t>The maximum cost is $35.</w:t>
      </w:r>
    </w:p>
    <w:p w14:paraId="025715F2" w14:textId="77777777" w:rsidR="00CD11B4" w:rsidRDefault="00CD11B4" w:rsidP="0093008F">
      <w:pPr>
        <w:pStyle w:val="tstNumList1"/>
      </w:pPr>
    </w:p>
    <w:p w14:paraId="3A41FFE0" w14:textId="77777777" w:rsidR="006D5A1B" w:rsidRDefault="006D5A1B" w:rsidP="0093008F">
      <w:pPr>
        <w:pStyle w:val="tstDirectionLine"/>
        <w:spacing w:after="80"/>
      </w:pPr>
    </w:p>
    <w:p w14:paraId="682022DF" w14:textId="77777777" w:rsidR="0093008F" w:rsidRDefault="0093008F" w:rsidP="0093008F">
      <w:pPr>
        <w:pStyle w:val="tstDirectionLine"/>
        <w:spacing w:after="80"/>
      </w:pPr>
      <w:r>
        <w:t>Tell whether the given value is a solution of the inequality.</w:t>
      </w:r>
    </w:p>
    <w:p w14:paraId="0CC05F32" w14:textId="77777777" w:rsidR="00CD11B4" w:rsidRPr="00CD11B4" w:rsidRDefault="00CD11B4" w:rsidP="00CD11B4"/>
    <w:p w14:paraId="33E6B3AF" w14:textId="1F2ECDAD" w:rsidR="0093008F" w:rsidRDefault="00115A19" w:rsidP="0093008F">
      <w:pPr>
        <w:pStyle w:val="tstNumList2"/>
        <w:spacing w:after="160"/>
      </w:pPr>
      <w:r>
        <w:rPr>
          <w:b/>
        </w:rPr>
        <w:t>9</w:t>
      </w:r>
      <w:r w:rsidR="0093008F" w:rsidRPr="00CD11B4">
        <w:rPr>
          <w:rStyle w:val="tstListNumber"/>
          <w:b w:val="0"/>
        </w:rPr>
        <w:t>.</w:t>
      </w:r>
      <w:r w:rsidR="00CD11B4">
        <w:rPr>
          <w:rStyle w:val="tstListNumber"/>
        </w:rPr>
        <w:t xml:space="preserve"> </w:t>
      </w:r>
      <w:r w:rsidR="0093008F">
        <w:tab/>
      </w:r>
      <w:r w:rsidR="0093008F" w:rsidRPr="00EC0FE0">
        <w:rPr>
          <w:position w:val="-24"/>
        </w:rPr>
        <w:object w:dxaOrig="2180" w:dyaOrig="620" w14:anchorId="2236B4F3">
          <v:shape id="_x0000_i1095" type="#_x0000_t75" style="width:109pt;height:31pt" o:ole="">
            <v:imagedata r:id="rId153" o:title=""/>
          </v:shape>
          <o:OLEObject Type="Embed" ProgID="Equation.DSMT4" ShapeID="_x0000_i1095" DrawAspect="Content" ObjectID="_1387438401" r:id="rId154"/>
        </w:object>
      </w:r>
      <w:r w:rsidR="0093008F">
        <w:tab/>
      </w:r>
      <w:r w:rsidR="00CD11B4">
        <w:tab/>
      </w:r>
      <w:r w:rsidR="00CD11B4">
        <w:tab/>
      </w:r>
      <w:r w:rsidR="00CD11B4">
        <w:tab/>
      </w:r>
      <w:r>
        <w:rPr>
          <w:rStyle w:val="tstListNumber"/>
        </w:rPr>
        <w:t>10</w:t>
      </w:r>
      <w:r w:rsidR="0093008F" w:rsidRPr="00EC0FE0">
        <w:rPr>
          <w:rStyle w:val="tstListNumber"/>
        </w:rPr>
        <w:t>.</w:t>
      </w:r>
      <w:r w:rsidR="0093008F">
        <w:tab/>
      </w:r>
      <w:r w:rsidR="0093008F" w:rsidRPr="00EC0FE0">
        <w:rPr>
          <w:position w:val="-10"/>
        </w:rPr>
        <w:object w:dxaOrig="2280" w:dyaOrig="320" w14:anchorId="27C891B7">
          <v:shape id="_x0000_i1096" type="#_x0000_t75" style="width:114pt;height:16pt" o:ole="">
            <v:imagedata r:id="rId155" o:title=""/>
          </v:shape>
          <o:OLEObject Type="Embed" ProgID="Equation.DSMT4" ShapeID="_x0000_i1096" DrawAspect="Content" ObjectID="_1387438402" r:id="rId156"/>
        </w:object>
      </w:r>
    </w:p>
    <w:p w14:paraId="1101FB43" w14:textId="77777777" w:rsidR="006D5A1B" w:rsidRDefault="0093008F" w:rsidP="0093008F">
      <w:pPr>
        <w:pStyle w:val="tstNumList1"/>
      </w:pPr>
      <w:r>
        <w:tab/>
      </w:r>
    </w:p>
    <w:p w14:paraId="13A4348B" w14:textId="77777777" w:rsidR="00243204" w:rsidRDefault="00243204" w:rsidP="0093008F">
      <w:pPr>
        <w:pStyle w:val="tstNumList1"/>
      </w:pPr>
    </w:p>
    <w:p w14:paraId="1D806B60" w14:textId="77777777" w:rsidR="00243204" w:rsidRDefault="00243204" w:rsidP="0093008F">
      <w:pPr>
        <w:pStyle w:val="tstNumList1"/>
      </w:pPr>
    </w:p>
    <w:p w14:paraId="62A40229" w14:textId="77777777" w:rsidR="00243204" w:rsidRDefault="00243204" w:rsidP="0093008F">
      <w:pPr>
        <w:pStyle w:val="tstNumList1"/>
      </w:pPr>
    </w:p>
    <w:p w14:paraId="48F3D941" w14:textId="77777777" w:rsidR="00243204" w:rsidRDefault="00243204" w:rsidP="0093008F">
      <w:pPr>
        <w:pStyle w:val="tstNumList1"/>
      </w:pPr>
    </w:p>
    <w:p w14:paraId="4DE25DD7" w14:textId="77777777" w:rsidR="00243204" w:rsidRDefault="00243204" w:rsidP="0093008F">
      <w:pPr>
        <w:pStyle w:val="tstNumList1"/>
      </w:pPr>
    </w:p>
    <w:p w14:paraId="3487FEEA" w14:textId="32469C50" w:rsidR="0093008F" w:rsidRDefault="00115A19" w:rsidP="0093008F">
      <w:pPr>
        <w:pStyle w:val="tstNumList1"/>
      </w:pPr>
      <w:r>
        <w:rPr>
          <w:rStyle w:val="tstListNumber"/>
        </w:rPr>
        <w:t>11</w:t>
      </w:r>
      <w:r w:rsidR="0093008F" w:rsidRPr="00EC0FE0">
        <w:rPr>
          <w:rStyle w:val="tstListNumber"/>
        </w:rPr>
        <w:t>.</w:t>
      </w:r>
      <w:r w:rsidR="0093008F">
        <w:tab/>
      </w:r>
      <w:r w:rsidR="00CD11B4">
        <w:t xml:space="preserve"> </w:t>
      </w:r>
      <w:r w:rsidR="0093008F">
        <w:t xml:space="preserve">A video game gives you 100 seconds to complete the level and move </w:t>
      </w:r>
      <w:r w:rsidR="0093008F">
        <w:br/>
        <w:t xml:space="preserve">to the next. You are halfway through the level after 55 seconds. </w:t>
      </w:r>
    </w:p>
    <w:p w14:paraId="604B35A4" w14:textId="77777777" w:rsidR="0093008F" w:rsidRDefault="0093008F" w:rsidP="0093008F">
      <w:pPr>
        <w:pStyle w:val="tstLetSubList1"/>
      </w:pPr>
      <w:r>
        <w:tab/>
      </w:r>
      <w:r w:rsidRPr="00EC0FE0">
        <w:rPr>
          <w:rStyle w:val="tstListNumber"/>
        </w:rPr>
        <w:t>a.</w:t>
      </w:r>
      <w:r>
        <w:tab/>
        <w:t>Write and solve an inequality to find out how much time you have left to complete the level.</w:t>
      </w:r>
    </w:p>
    <w:p w14:paraId="59E781A0" w14:textId="77777777" w:rsidR="00115A19" w:rsidRDefault="00115A19" w:rsidP="0093008F">
      <w:pPr>
        <w:pStyle w:val="tstLetSubList1"/>
      </w:pPr>
    </w:p>
    <w:p w14:paraId="2164CBCA" w14:textId="77777777" w:rsidR="00115A19" w:rsidRDefault="00115A19" w:rsidP="0093008F">
      <w:pPr>
        <w:pStyle w:val="tstLetSubList1"/>
      </w:pPr>
    </w:p>
    <w:p w14:paraId="4055BE3A" w14:textId="6762AAB8" w:rsidR="0093008F" w:rsidRDefault="0093008F" w:rsidP="0093008F">
      <w:pPr>
        <w:pStyle w:val="tstLetSubList1"/>
      </w:pPr>
      <w:r>
        <w:tab/>
      </w:r>
      <w:r w:rsidRPr="00EC0FE0">
        <w:rPr>
          <w:rStyle w:val="tstListNumber"/>
        </w:rPr>
        <w:t>b.</w:t>
      </w:r>
      <w:r>
        <w:tab/>
        <w:t>You will receive a time bonus if you finish in 70 seconds or less. Write and solve an inequality to find how much time you have left to earn a time bonus.</w:t>
      </w:r>
    </w:p>
    <w:p w14:paraId="32EAD71B" w14:textId="77777777" w:rsidR="00115A19" w:rsidRDefault="00115A19" w:rsidP="0093008F">
      <w:pPr>
        <w:pStyle w:val="tstLetSubList1"/>
      </w:pPr>
    </w:p>
    <w:p w14:paraId="346F9542" w14:textId="77777777" w:rsidR="0093008F" w:rsidRDefault="0093008F" w:rsidP="0093008F">
      <w:pPr>
        <w:pStyle w:val="tstLetSubList1"/>
        <w:spacing w:after="120"/>
      </w:pPr>
      <w:r>
        <w:tab/>
      </w:r>
      <w:r w:rsidRPr="00EC0FE0">
        <w:rPr>
          <w:rStyle w:val="tstListNumber"/>
        </w:rPr>
        <w:t>c.</w:t>
      </w:r>
      <w:r>
        <w:tab/>
        <w:t>You finish the game in another 32 seconds. Do you earn a time bonus? Do you move to the next level? Explain.</w:t>
      </w:r>
    </w:p>
    <w:p w14:paraId="37BDC4D1" w14:textId="77777777" w:rsidR="0093008F" w:rsidRDefault="0093008F" w:rsidP="0093008F">
      <w:pPr>
        <w:pStyle w:val="tstLetSubList1"/>
        <w:spacing w:after="120"/>
      </w:pPr>
    </w:p>
    <w:p w14:paraId="28E60575" w14:textId="77777777" w:rsidR="00CD11B4" w:rsidRDefault="00CD11B4" w:rsidP="0093008F">
      <w:pPr>
        <w:pStyle w:val="tstLetSubList1"/>
        <w:spacing w:after="120"/>
      </w:pPr>
    </w:p>
    <w:p w14:paraId="0634567A" w14:textId="77777777" w:rsidR="0093008F" w:rsidRDefault="0093008F" w:rsidP="0093008F">
      <w:pPr>
        <w:pStyle w:val="tstLetSubList1"/>
        <w:spacing w:after="120"/>
      </w:pPr>
    </w:p>
    <w:p w14:paraId="20E643EA" w14:textId="33B2D104" w:rsidR="0093008F" w:rsidRDefault="00115A19" w:rsidP="0093008F">
      <w:pPr>
        <w:pStyle w:val="tstNumList1"/>
      </w:pPr>
      <w:r>
        <w:rPr>
          <w:rStyle w:val="tstListNumber"/>
        </w:rPr>
        <w:tab/>
        <w:t>12</w:t>
      </w:r>
      <w:r w:rsidR="0093008F" w:rsidRPr="00EC0FE0">
        <w:rPr>
          <w:rStyle w:val="tstListNumber"/>
        </w:rPr>
        <w:t>.</w:t>
      </w:r>
      <w:r w:rsidR="0093008F">
        <w:tab/>
      </w:r>
      <w:r w:rsidR="0093008F" w:rsidRPr="00EC0FE0">
        <w:rPr>
          <w:spacing w:val="-2"/>
        </w:rPr>
        <w:t xml:space="preserve">An isosceles triangle has a base of 5 centimeters and legs </w:t>
      </w:r>
      <w:r w:rsidR="0093008F" w:rsidRPr="00EC0FE0">
        <w:rPr>
          <w:i/>
          <w:spacing w:val="-2"/>
        </w:rPr>
        <w:t>x</w:t>
      </w:r>
      <w:r w:rsidR="0093008F" w:rsidRPr="00EC0FE0">
        <w:rPr>
          <w:spacing w:val="-2"/>
        </w:rPr>
        <w:t xml:space="preserve"> centimeters </w:t>
      </w:r>
      <w:r w:rsidR="0093008F" w:rsidRPr="00EC0FE0">
        <w:rPr>
          <w:spacing w:val="-2"/>
        </w:rPr>
        <w:br/>
        <w:t xml:space="preserve">long. The perimeter is no more than 30 centimeters. Write and solve an </w:t>
      </w:r>
      <w:r w:rsidR="0093008F" w:rsidRPr="00EC0FE0">
        <w:rPr>
          <w:spacing w:val="-2"/>
        </w:rPr>
        <w:br/>
        <w:t xml:space="preserve">inequality to find the possible values of </w:t>
      </w:r>
      <w:r w:rsidR="0093008F" w:rsidRPr="00EC0FE0">
        <w:rPr>
          <w:i/>
          <w:spacing w:val="-2"/>
        </w:rPr>
        <w:t>x</w:t>
      </w:r>
      <w:r w:rsidR="0093008F" w:rsidRPr="00EC0FE0">
        <w:rPr>
          <w:spacing w:val="-2"/>
        </w:rPr>
        <w:t>.</w:t>
      </w:r>
    </w:p>
    <w:p w14:paraId="0036E909" w14:textId="77777777" w:rsidR="00243204" w:rsidRDefault="00243204" w:rsidP="0093008F">
      <w:pPr>
        <w:pStyle w:val="tstDirectionLine"/>
        <w:spacing w:before="160"/>
      </w:pPr>
    </w:p>
    <w:p w14:paraId="0D5EB67D" w14:textId="77777777" w:rsidR="00115A19" w:rsidRPr="00115A19" w:rsidRDefault="00115A19" w:rsidP="00115A19"/>
    <w:p w14:paraId="3CC82753" w14:textId="77777777" w:rsidR="0093008F" w:rsidRDefault="0093008F" w:rsidP="0093008F">
      <w:pPr>
        <w:pStyle w:val="tstDirectionLine"/>
        <w:spacing w:before="160"/>
      </w:pPr>
      <w:r>
        <w:t xml:space="preserve">Solve the inequality. </w:t>
      </w:r>
    </w:p>
    <w:p w14:paraId="65996149" w14:textId="4346C775" w:rsidR="0093008F" w:rsidRDefault="0093008F" w:rsidP="0093008F">
      <w:pPr>
        <w:pStyle w:val="tstNumList3"/>
        <w:rPr>
          <w:position w:val="-24"/>
        </w:rPr>
      </w:pPr>
      <w:r w:rsidRPr="001F334C">
        <w:tab/>
      </w:r>
      <w:r w:rsidR="00115A19">
        <w:rPr>
          <w:rStyle w:val="tstListNumber"/>
        </w:rPr>
        <w:t>13</w:t>
      </w:r>
      <w:r w:rsidRPr="001F334C">
        <w:rPr>
          <w:rStyle w:val="tstListNumber"/>
        </w:rPr>
        <w:t>.</w:t>
      </w:r>
      <w:r w:rsidRPr="001F334C">
        <w:tab/>
      </w:r>
      <w:r w:rsidRPr="001F334C">
        <w:rPr>
          <w:position w:val="-6"/>
        </w:rPr>
        <w:object w:dxaOrig="1100" w:dyaOrig="279" w14:anchorId="548ADF3D">
          <v:shape id="_x0000_i1097" type="#_x0000_t75" style="width:54pt;height:14pt" o:ole="">
            <v:imagedata r:id="rId157" o:title=""/>
          </v:shape>
          <o:OLEObject Type="Embed" ProgID="Equation.DSMT4" ShapeID="_x0000_i1097" DrawAspect="Content" ObjectID="_1387438403" r:id="rId158"/>
        </w:object>
      </w:r>
      <w:r w:rsidRPr="001F334C">
        <w:tab/>
      </w:r>
      <w:r w:rsidR="00CD11B4">
        <w:t xml:space="preserve">         </w:t>
      </w:r>
      <w:r w:rsidR="00CD11B4">
        <w:tab/>
      </w:r>
      <w:r w:rsidR="00115A19">
        <w:rPr>
          <w:rStyle w:val="tstListNumber"/>
        </w:rPr>
        <w:t>14</w:t>
      </w:r>
      <w:r w:rsidRPr="001F334C">
        <w:rPr>
          <w:rStyle w:val="tstListNumber"/>
        </w:rPr>
        <w:t>.</w:t>
      </w:r>
      <w:r w:rsidRPr="001F334C">
        <w:tab/>
      </w:r>
      <w:r w:rsidRPr="001F334C">
        <w:rPr>
          <w:position w:val="-6"/>
        </w:rPr>
        <w:object w:dxaOrig="1420" w:dyaOrig="279" w14:anchorId="6EA3051E">
          <v:shape id="_x0000_i1098" type="#_x0000_t75" style="width:71pt;height:14pt" o:ole="">
            <v:imagedata r:id="rId159" o:title=""/>
          </v:shape>
          <o:OLEObject Type="Embed" ProgID="Equation.DSMT4" ShapeID="_x0000_i1098" DrawAspect="Content" ObjectID="_1387438404" r:id="rId160"/>
        </w:object>
      </w:r>
      <w:r w:rsidRPr="001F334C">
        <w:tab/>
      </w:r>
      <w:r w:rsidR="00CD11B4">
        <w:tab/>
      </w:r>
      <w:r w:rsidR="00CD11B4">
        <w:tab/>
      </w:r>
      <w:r w:rsidR="00115A19">
        <w:rPr>
          <w:rStyle w:val="tstListNumber"/>
        </w:rPr>
        <w:t>15</w:t>
      </w:r>
      <w:r w:rsidRPr="001F334C">
        <w:rPr>
          <w:rStyle w:val="tstListNumber"/>
        </w:rPr>
        <w:t>.</w:t>
      </w:r>
      <w:r w:rsidRPr="001F334C">
        <w:tab/>
      </w:r>
      <w:r w:rsidRPr="001F334C">
        <w:rPr>
          <w:position w:val="-24"/>
        </w:rPr>
        <w:object w:dxaOrig="1100" w:dyaOrig="620" w14:anchorId="7F08478E">
          <v:shape id="_x0000_i1099" type="#_x0000_t75" style="width:54pt;height:31pt" o:ole="">
            <v:imagedata r:id="rId161" o:title=""/>
          </v:shape>
          <o:OLEObject Type="Embed" ProgID="Equation.DSMT4" ShapeID="_x0000_i1099" DrawAspect="Content" ObjectID="_1387438405" r:id="rId162"/>
        </w:object>
      </w:r>
    </w:p>
    <w:p w14:paraId="41A5F48F" w14:textId="77777777" w:rsidR="00CD11B4" w:rsidRDefault="00CD11B4" w:rsidP="0093008F">
      <w:pPr>
        <w:pStyle w:val="tstNumList3"/>
      </w:pPr>
    </w:p>
    <w:p w14:paraId="16A3ED84" w14:textId="77777777" w:rsidR="00CD11B4" w:rsidRPr="001F334C" w:rsidRDefault="00CD11B4" w:rsidP="0093008F">
      <w:pPr>
        <w:pStyle w:val="tstNumList3"/>
      </w:pPr>
    </w:p>
    <w:p w14:paraId="483607F5" w14:textId="3D8508AF" w:rsidR="0093008F" w:rsidRPr="001F334C" w:rsidRDefault="0093008F" w:rsidP="0093008F">
      <w:pPr>
        <w:pStyle w:val="tstNumList3"/>
      </w:pPr>
      <w:r w:rsidRPr="001F334C">
        <w:tab/>
      </w:r>
      <w:r w:rsidR="00115A19">
        <w:rPr>
          <w:rStyle w:val="tstListNumber"/>
        </w:rPr>
        <w:t>16</w:t>
      </w:r>
      <w:r w:rsidRPr="001F334C">
        <w:rPr>
          <w:rStyle w:val="tstListNumber"/>
        </w:rPr>
        <w:t>.</w:t>
      </w:r>
      <w:r w:rsidRPr="001F334C">
        <w:tab/>
      </w:r>
      <w:r w:rsidRPr="001F334C">
        <w:rPr>
          <w:position w:val="-30"/>
        </w:rPr>
        <w:object w:dxaOrig="1020" w:dyaOrig="680" w14:anchorId="7BAE15EF">
          <v:shape id="_x0000_i1100" type="#_x0000_t75" style="width:51pt;height:33pt" o:ole="">
            <v:imagedata r:id="rId163" o:title=""/>
          </v:shape>
          <o:OLEObject Type="Embed" ProgID="Equation.DSMT4" ShapeID="_x0000_i1100" DrawAspect="Content" ObjectID="_1387438406" r:id="rId164"/>
        </w:object>
      </w:r>
      <w:r w:rsidRPr="001F334C">
        <w:tab/>
      </w:r>
      <w:r w:rsidR="00CD11B4">
        <w:tab/>
      </w:r>
      <w:r w:rsidR="00115A19">
        <w:rPr>
          <w:rStyle w:val="tstListNumber"/>
        </w:rPr>
        <w:t>17</w:t>
      </w:r>
      <w:r w:rsidRPr="001F334C">
        <w:rPr>
          <w:rStyle w:val="tstListNumber"/>
        </w:rPr>
        <w:t>.</w:t>
      </w:r>
      <w:r w:rsidRPr="001F334C">
        <w:tab/>
      </w:r>
      <w:r w:rsidRPr="001F334C">
        <w:rPr>
          <w:position w:val="-10"/>
        </w:rPr>
        <w:object w:dxaOrig="1280" w:dyaOrig="320" w14:anchorId="608C5BB2">
          <v:shape id="_x0000_i1101" type="#_x0000_t75" style="width:64pt;height:16pt" o:ole="">
            <v:imagedata r:id="rId165" o:title=""/>
          </v:shape>
          <o:OLEObject Type="Embed" ProgID="Equation.DSMT4" ShapeID="_x0000_i1101" DrawAspect="Content" ObjectID="_1387438407" r:id="rId166"/>
        </w:object>
      </w:r>
      <w:r w:rsidRPr="001F334C">
        <w:tab/>
      </w:r>
      <w:r w:rsidR="00CD11B4">
        <w:tab/>
      </w:r>
      <w:r w:rsidR="00CD11B4">
        <w:tab/>
      </w:r>
      <w:r w:rsidR="00115A19">
        <w:rPr>
          <w:rStyle w:val="tstListNumber"/>
        </w:rPr>
        <w:t>18</w:t>
      </w:r>
      <w:r w:rsidRPr="001F334C">
        <w:rPr>
          <w:rStyle w:val="tstListNumber"/>
        </w:rPr>
        <w:t>.</w:t>
      </w:r>
      <w:r w:rsidRPr="001F334C">
        <w:rPr>
          <w:position w:val="-24"/>
        </w:rPr>
        <w:object w:dxaOrig="1800" w:dyaOrig="620" w14:anchorId="03A6AED5">
          <v:shape id="_x0000_i1102" type="#_x0000_t75" style="width:90pt;height:31pt" o:ole="">
            <v:imagedata r:id="rId167" o:title=""/>
          </v:shape>
          <o:OLEObject Type="Embed" ProgID="Equation.DSMT4" ShapeID="_x0000_i1102" DrawAspect="Content" ObjectID="_1387438408" r:id="rId168"/>
        </w:object>
      </w:r>
    </w:p>
    <w:p w14:paraId="5596AF46" w14:textId="77777777" w:rsidR="00243204" w:rsidRDefault="00243204" w:rsidP="0093008F">
      <w:pPr>
        <w:pStyle w:val="tstDirectionLine"/>
      </w:pPr>
    </w:p>
    <w:p w14:paraId="29DB9315" w14:textId="77777777" w:rsidR="00CD11B4" w:rsidRPr="00CD11B4" w:rsidRDefault="00CD11B4" w:rsidP="00CD11B4"/>
    <w:p w14:paraId="27868F3C" w14:textId="77777777" w:rsidR="0093008F" w:rsidRDefault="0093008F" w:rsidP="0093008F">
      <w:pPr>
        <w:pStyle w:val="tstDirectionLine"/>
      </w:pPr>
      <w:r>
        <w:t>Solve the inequality. Graph the solution.</w:t>
      </w:r>
    </w:p>
    <w:p w14:paraId="7031C204" w14:textId="40B86BF9" w:rsidR="0093008F" w:rsidRDefault="0093008F" w:rsidP="0093008F">
      <w:pPr>
        <w:pStyle w:val="tstNumList1"/>
      </w:pPr>
      <w:r>
        <w:tab/>
      </w:r>
      <w:r w:rsidR="00115A19">
        <w:rPr>
          <w:rStyle w:val="tstListNumber"/>
        </w:rPr>
        <w:t>19</w:t>
      </w:r>
      <w:r>
        <w:rPr>
          <w:rStyle w:val="tstListNumber"/>
        </w:rPr>
        <w:t>.</w:t>
      </w:r>
      <w:r>
        <w:tab/>
      </w:r>
      <w:r w:rsidRPr="00EC0FE0">
        <w:rPr>
          <w:position w:val="-10"/>
        </w:rPr>
        <w:object w:dxaOrig="1300" w:dyaOrig="320" w14:anchorId="2C8DDBD3">
          <v:shape id="_x0000_i1103" type="#_x0000_t75" style="width:65pt;height:16pt" o:ole="">
            <v:imagedata r:id="rId169" o:title=""/>
          </v:shape>
          <o:OLEObject Type="Embed" ProgID="Equation.DSMT4" ShapeID="_x0000_i1103" DrawAspect="Content" ObjectID="_1387438409" r:id="rId170"/>
        </w:object>
      </w:r>
    </w:p>
    <w:p w14:paraId="3FED0FC2" w14:textId="77777777" w:rsidR="0093008F" w:rsidRDefault="0093008F" w:rsidP="0093008F">
      <w:pPr>
        <w:pStyle w:val="tstNumList1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80768" behindDoc="0" locked="0" layoutInCell="1" allowOverlap="1" wp14:anchorId="6BDF1983" wp14:editId="68E29E70">
            <wp:simplePos x="0" y="0"/>
            <wp:positionH relativeFrom="column">
              <wp:posOffset>422275</wp:posOffset>
            </wp:positionH>
            <wp:positionV relativeFrom="paragraph">
              <wp:posOffset>45720</wp:posOffset>
            </wp:positionV>
            <wp:extent cx="3592195" cy="112395"/>
            <wp:effectExtent l="19050" t="0" r="8255" b="0"/>
            <wp:wrapNone/>
            <wp:docPr id="10" name="Picture 10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826C82" w14:textId="77777777" w:rsidR="0093008F" w:rsidRDefault="0093008F" w:rsidP="0093008F">
      <w:pPr>
        <w:pStyle w:val="tstNumList1"/>
      </w:pPr>
    </w:p>
    <w:p w14:paraId="1A896157" w14:textId="3D07A6E2" w:rsidR="0093008F" w:rsidRDefault="0093008F" w:rsidP="0093008F">
      <w:pPr>
        <w:pStyle w:val="tstNumList1"/>
      </w:pPr>
      <w:r>
        <w:tab/>
      </w:r>
      <w:r w:rsidR="00115A19">
        <w:rPr>
          <w:rStyle w:val="tstListNumber"/>
        </w:rPr>
        <w:t>20</w:t>
      </w:r>
      <w:r>
        <w:rPr>
          <w:rStyle w:val="tstListNumber"/>
        </w:rPr>
        <w:t>.</w:t>
      </w:r>
      <w:r>
        <w:tab/>
      </w:r>
      <w:r w:rsidRPr="00606DDF">
        <w:rPr>
          <w:position w:val="-24"/>
        </w:rPr>
        <w:object w:dxaOrig="1140" w:dyaOrig="620" w14:anchorId="5936FB34">
          <v:shape id="_x0000_i1104" type="#_x0000_t75" style="width:57pt;height:31pt" o:ole="">
            <v:imagedata r:id="rId173" o:title=""/>
          </v:shape>
          <o:OLEObject Type="Embed" ProgID="Equation.DSMT4" ShapeID="_x0000_i1104" DrawAspect="Content" ObjectID="_1387438410" r:id="rId174"/>
        </w:object>
      </w:r>
    </w:p>
    <w:p w14:paraId="2367FD3B" w14:textId="77777777" w:rsidR="0093008F" w:rsidRDefault="0093008F" w:rsidP="0093008F">
      <w:pPr>
        <w:pStyle w:val="tstNumList1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58E52599" wp14:editId="69E04289">
            <wp:simplePos x="0" y="0"/>
            <wp:positionH relativeFrom="column">
              <wp:posOffset>422275</wp:posOffset>
            </wp:positionH>
            <wp:positionV relativeFrom="paragraph">
              <wp:posOffset>46355</wp:posOffset>
            </wp:positionV>
            <wp:extent cx="3592195" cy="112395"/>
            <wp:effectExtent l="19050" t="0" r="8255" b="0"/>
            <wp:wrapNone/>
            <wp:docPr id="13" name="Picture 13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6A83DE" w14:textId="77777777" w:rsidR="0093008F" w:rsidRDefault="0093008F" w:rsidP="0093008F">
      <w:pPr>
        <w:pStyle w:val="tstNumList1"/>
      </w:pPr>
    </w:p>
    <w:p w14:paraId="7C51C7C4" w14:textId="542AC880" w:rsidR="0093008F" w:rsidRDefault="0093008F" w:rsidP="0093008F">
      <w:pPr>
        <w:pStyle w:val="tstNumList1"/>
      </w:pPr>
      <w:r>
        <w:tab/>
      </w:r>
      <w:r w:rsidR="00115A19">
        <w:rPr>
          <w:rStyle w:val="tstListNumber"/>
        </w:rPr>
        <w:t>21</w:t>
      </w:r>
      <w:r>
        <w:rPr>
          <w:rStyle w:val="tstListNumber"/>
        </w:rPr>
        <w:t>.</w:t>
      </w:r>
      <w:r>
        <w:tab/>
      </w:r>
      <w:r w:rsidRPr="00606DDF">
        <w:rPr>
          <w:position w:val="-24"/>
        </w:rPr>
        <w:object w:dxaOrig="1700" w:dyaOrig="620" w14:anchorId="2D4FD3A8">
          <v:shape id="_x0000_i1105" type="#_x0000_t75" style="width:85pt;height:31pt" o:ole="">
            <v:imagedata r:id="rId175" o:title=""/>
          </v:shape>
          <o:OLEObject Type="Embed" ProgID="Equation.DSMT4" ShapeID="_x0000_i1105" DrawAspect="Content" ObjectID="_1387438411" r:id="rId176"/>
        </w:object>
      </w:r>
    </w:p>
    <w:p w14:paraId="41AA1B03" w14:textId="77777777" w:rsidR="00CD11B4" w:rsidRDefault="0093008F" w:rsidP="00243204">
      <w:pPr>
        <w:pStyle w:val="tstNumList1"/>
      </w:pPr>
      <w:r>
        <w:tab/>
      </w:r>
      <w:r>
        <w:tab/>
      </w:r>
    </w:p>
    <w:p w14:paraId="3959427E" w14:textId="35DB170F" w:rsidR="0093008F" w:rsidRDefault="0093008F" w:rsidP="00CD11B4">
      <w:pPr>
        <w:pStyle w:val="tstNumList1"/>
        <w:ind w:left="0" w:firstLine="0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5B656772" wp14:editId="5C3E6CE9">
            <wp:simplePos x="0" y="0"/>
            <wp:positionH relativeFrom="column">
              <wp:posOffset>410210</wp:posOffset>
            </wp:positionH>
            <wp:positionV relativeFrom="paragraph">
              <wp:posOffset>47625</wp:posOffset>
            </wp:positionV>
            <wp:extent cx="3592195" cy="112395"/>
            <wp:effectExtent l="19050" t="0" r="8255" b="0"/>
            <wp:wrapNone/>
            <wp:docPr id="8" name="Picture 8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10738A" w14:textId="77777777" w:rsidR="00CD11B4" w:rsidRDefault="00CD11B4" w:rsidP="0093008F">
      <w:pPr>
        <w:pStyle w:val="tstNumList1"/>
      </w:pPr>
    </w:p>
    <w:p w14:paraId="5F2D4DD9" w14:textId="77777777" w:rsidR="00CD11B4" w:rsidRDefault="00CD11B4" w:rsidP="0093008F">
      <w:pPr>
        <w:pStyle w:val="tstNumList1"/>
      </w:pPr>
    </w:p>
    <w:p w14:paraId="3058A042" w14:textId="19629455" w:rsidR="0093008F" w:rsidRDefault="0093008F" w:rsidP="0093008F">
      <w:pPr>
        <w:pStyle w:val="tstNumList1"/>
      </w:pPr>
      <w:r>
        <w:tab/>
      </w:r>
      <w:r w:rsidR="00115A19">
        <w:rPr>
          <w:rStyle w:val="tstListNumber"/>
        </w:rPr>
        <w:t>22</w:t>
      </w:r>
      <w:r>
        <w:rPr>
          <w:rStyle w:val="tstListNumber"/>
        </w:rPr>
        <w:t>.</w:t>
      </w:r>
      <w:r>
        <w:tab/>
      </w:r>
      <w:r w:rsidRPr="00606DDF">
        <w:rPr>
          <w:position w:val="-24"/>
        </w:rPr>
        <w:object w:dxaOrig="1140" w:dyaOrig="620" w14:anchorId="6A779EBC">
          <v:shape id="_x0000_i1106" type="#_x0000_t75" style="width:57pt;height:31pt" o:ole="">
            <v:imagedata r:id="rId177" o:title=""/>
          </v:shape>
          <o:OLEObject Type="Embed" ProgID="Equation.DSMT4" ShapeID="_x0000_i1106" DrawAspect="Content" ObjectID="_1387438412" r:id="rId178"/>
        </w:object>
      </w:r>
    </w:p>
    <w:p w14:paraId="5308DE90" w14:textId="77777777" w:rsidR="0093008F" w:rsidRDefault="0093008F" w:rsidP="0093008F">
      <w:pPr>
        <w:pStyle w:val="tstNumList1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61E50115" wp14:editId="296765B0">
            <wp:simplePos x="0" y="0"/>
            <wp:positionH relativeFrom="column">
              <wp:posOffset>416560</wp:posOffset>
            </wp:positionH>
            <wp:positionV relativeFrom="paragraph">
              <wp:posOffset>48895</wp:posOffset>
            </wp:positionV>
            <wp:extent cx="3592195" cy="112395"/>
            <wp:effectExtent l="19050" t="0" r="8255" b="0"/>
            <wp:wrapNone/>
            <wp:docPr id="7" name="Picture 7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4F2B4F" w14:textId="77777777" w:rsidR="0093008F" w:rsidRDefault="0093008F" w:rsidP="0093008F">
      <w:pPr>
        <w:pStyle w:val="tstNumList1"/>
      </w:pPr>
    </w:p>
    <w:p w14:paraId="6BCD86D5" w14:textId="77777777" w:rsidR="00243204" w:rsidRDefault="0093008F" w:rsidP="0093008F">
      <w:pPr>
        <w:pStyle w:val="tstNumList1"/>
        <w:rPr>
          <w:rStyle w:val="tstListNumber"/>
        </w:rPr>
      </w:pPr>
      <w:r w:rsidRPr="00EC0FE0">
        <w:rPr>
          <w:rStyle w:val="tstListNumber"/>
        </w:rPr>
        <w:tab/>
      </w:r>
    </w:p>
    <w:p w14:paraId="763D25E0" w14:textId="5E8DB71B" w:rsidR="0093008F" w:rsidRDefault="00115A19" w:rsidP="0093008F">
      <w:pPr>
        <w:pStyle w:val="tstNumList1"/>
      </w:pPr>
      <w:r>
        <w:rPr>
          <w:rStyle w:val="tstListNumber"/>
        </w:rPr>
        <w:t>23</w:t>
      </w:r>
      <w:r w:rsidR="0093008F" w:rsidRPr="00EC0FE0">
        <w:rPr>
          <w:rStyle w:val="tstListNumber"/>
        </w:rPr>
        <w:t>.</w:t>
      </w:r>
      <w:r w:rsidR="0093008F">
        <w:tab/>
      </w:r>
      <w:r w:rsidR="00CD11B4">
        <w:t xml:space="preserve">   </w:t>
      </w:r>
      <w:r w:rsidR="0093008F">
        <w:t xml:space="preserve">A music teacher budgets $150 for new books. The minimum cost of a new book is $12. How many books can she buy? Is this a minimum or </w:t>
      </w:r>
      <w:r w:rsidR="0093008F">
        <w:br/>
        <w:t>a maximum amount? Explain.</w:t>
      </w:r>
    </w:p>
    <w:p w14:paraId="22E2FAB6" w14:textId="77777777" w:rsidR="0093008F" w:rsidRDefault="0093008F" w:rsidP="0093008F">
      <w:pPr>
        <w:pStyle w:val="tstNumList1"/>
      </w:pPr>
    </w:p>
    <w:p w14:paraId="21CB3F44" w14:textId="77777777" w:rsidR="00CD11B4" w:rsidRDefault="00CD11B4" w:rsidP="0093008F">
      <w:pPr>
        <w:pStyle w:val="tstNumList1"/>
      </w:pPr>
    </w:p>
    <w:p w14:paraId="78B8E72A" w14:textId="37927C47" w:rsidR="0093008F" w:rsidRDefault="00CD11B4" w:rsidP="0093008F">
      <w:pPr>
        <w:pStyle w:val="tstNumList1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EB4C95B" wp14:editId="388357C7">
            <wp:simplePos x="0" y="0"/>
            <wp:positionH relativeFrom="column">
              <wp:posOffset>3886200</wp:posOffset>
            </wp:positionH>
            <wp:positionV relativeFrom="paragraph">
              <wp:posOffset>254000</wp:posOffset>
            </wp:positionV>
            <wp:extent cx="1814830" cy="1068705"/>
            <wp:effectExtent l="0" t="0" r="0" b="0"/>
            <wp:wrapNone/>
            <wp:docPr id="14" name="Picture 14" descr="TA: C:\replacearts\Red Assessment Book\Red Chapter 4 AB\Arts\PNGs\mscc7_ab_0400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 r:link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4830" cy="1068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889284C" w14:textId="59028DD6" w:rsidR="0093008F" w:rsidRDefault="00115A19" w:rsidP="0093008F">
      <w:pPr>
        <w:pStyle w:val="tstNumList1"/>
      </w:pPr>
      <w:r>
        <w:rPr>
          <w:rStyle w:val="tstListNumber"/>
        </w:rPr>
        <w:tab/>
        <w:t>24</w:t>
      </w:r>
      <w:r w:rsidR="0093008F" w:rsidRPr="00EC0FE0">
        <w:rPr>
          <w:rStyle w:val="tstListNumber"/>
        </w:rPr>
        <w:t>.</w:t>
      </w:r>
      <w:r w:rsidR="00CD11B4">
        <w:rPr>
          <w:rStyle w:val="tstListNumber"/>
        </w:rPr>
        <w:t xml:space="preserve"> </w:t>
      </w:r>
      <w:r w:rsidR="0093008F">
        <w:tab/>
        <w:t xml:space="preserve">The perimeter of the rectangle is at </w:t>
      </w:r>
      <w:r w:rsidR="0093008F">
        <w:br/>
        <w:t xml:space="preserve">least 12 inches. The area is no more </w:t>
      </w:r>
      <w:r w:rsidR="0093008F">
        <w:br/>
        <w:t xml:space="preserve">than 27 inches. Write and solve an </w:t>
      </w:r>
      <w:r w:rsidR="0093008F">
        <w:br/>
        <w:t xml:space="preserve">inequality for each condition. Give </w:t>
      </w:r>
      <w:r w:rsidR="0093008F">
        <w:br/>
        <w:t xml:space="preserve">two possible values for </w:t>
      </w:r>
      <w:r w:rsidR="0093008F">
        <w:rPr>
          <w:i/>
        </w:rPr>
        <w:t>x</w:t>
      </w:r>
      <w:r w:rsidR="0093008F">
        <w:t>.</w:t>
      </w:r>
      <w:r w:rsidR="0093008F" w:rsidRPr="00F06F42">
        <w:t xml:space="preserve"> </w:t>
      </w:r>
    </w:p>
    <w:p w14:paraId="70DBD721" w14:textId="77777777" w:rsidR="0093008F" w:rsidRDefault="0093008F" w:rsidP="0093008F">
      <w:pPr>
        <w:pStyle w:val="tstNumList3"/>
      </w:pPr>
    </w:p>
    <w:p w14:paraId="7B52EC89" w14:textId="77777777" w:rsidR="00243204" w:rsidRDefault="00243204" w:rsidP="0093008F">
      <w:pPr>
        <w:pStyle w:val="tstNumList3"/>
      </w:pPr>
    </w:p>
    <w:p w14:paraId="37492DB8" w14:textId="77777777" w:rsidR="00243204" w:rsidRDefault="00243204" w:rsidP="0093008F">
      <w:pPr>
        <w:pStyle w:val="tstNumList3"/>
      </w:pPr>
    </w:p>
    <w:p w14:paraId="3CD8FFEE" w14:textId="77777777" w:rsidR="0093008F" w:rsidRPr="00F26196" w:rsidRDefault="0093008F" w:rsidP="0093008F"/>
    <w:p w14:paraId="4A8DCA34" w14:textId="77777777" w:rsidR="00602534" w:rsidRDefault="00602534" w:rsidP="00602534">
      <w:pPr>
        <w:rPr>
          <w:b/>
        </w:rPr>
      </w:pPr>
    </w:p>
    <w:p w14:paraId="7605E5CA" w14:textId="44E254CA" w:rsidR="0093008F" w:rsidRDefault="0093008F" w:rsidP="00602534">
      <w:pPr>
        <w:rPr>
          <w:b/>
        </w:rPr>
      </w:pPr>
      <w:r>
        <w:rPr>
          <w:b/>
        </w:rPr>
        <w:t>Unit 5:</w:t>
      </w:r>
    </w:p>
    <w:p w14:paraId="5B4D7084" w14:textId="77777777" w:rsidR="0093008F" w:rsidRDefault="0093008F" w:rsidP="00602534">
      <w:pPr>
        <w:rPr>
          <w:b/>
        </w:rPr>
      </w:pPr>
    </w:p>
    <w:p w14:paraId="43795ECE" w14:textId="77777777" w:rsidR="00E33337" w:rsidRDefault="00E33337" w:rsidP="00E33337">
      <w:pPr>
        <w:pStyle w:val="tstDirectionLine"/>
      </w:pPr>
      <w:r>
        <w:t xml:space="preserve">Write the ratio as a fraction in simplest form. </w:t>
      </w:r>
    </w:p>
    <w:p w14:paraId="21E63464" w14:textId="77777777" w:rsidR="00CD11B4" w:rsidRPr="00CD11B4" w:rsidRDefault="00CD11B4" w:rsidP="00CD11B4"/>
    <w:p w14:paraId="3DC8F613" w14:textId="08CE8073" w:rsidR="00CD11B4" w:rsidRPr="00CD11B4" w:rsidRDefault="00E33337" w:rsidP="00115A19">
      <w:pPr>
        <w:pStyle w:val="tstNumList2"/>
      </w:pPr>
      <w:r>
        <w:tab/>
      </w:r>
      <w:r w:rsidR="00115A19">
        <w:rPr>
          <w:rStyle w:val="tstListNumber"/>
        </w:rPr>
        <w:t>1</w:t>
      </w:r>
      <w:r w:rsidRPr="00F64C28">
        <w:rPr>
          <w:rStyle w:val="tstListNumber"/>
        </w:rPr>
        <w:t>.</w:t>
      </w:r>
      <w:r>
        <w:tab/>
        <w:t xml:space="preserve">48 </w:t>
      </w:r>
      <w:proofErr w:type="gramStart"/>
      <w:r>
        <w:t>worksheets :</w:t>
      </w:r>
      <w:proofErr w:type="gramEnd"/>
      <w:r>
        <w:t xml:space="preserve"> 12 students</w:t>
      </w:r>
      <w:r>
        <w:tab/>
      </w:r>
      <w:r w:rsidR="00CD11B4">
        <w:tab/>
      </w:r>
      <w:r w:rsidR="00CD11B4">
        <w:tab/>
      </w:r>
      <w:r w:rsidR="00CD11B4">
        <w:tab/>
      </w:r>
      <w:r w:rsidR="00CD11B4">
        <w:tab/>
      </w:r>
      <w:r w:rsidR="00115A19">
        <w:rPr>
          <w:rStyle w:val="tstListNumber"/>
        </w:rPr>
        <w:t>2</w:t>
      </w:r>
      <w:r w:rsidRPr="00F64C28">
        <w:rPr>
          <w:rStyle w:val="tstListNumber"/>
        </w:rPr>
        <w:t>.</w:t>
      </w:r>
      <w:r w:rsidR="00115A19">
        <w:tab/>
        <w:t xml:space="preserve">35 frogs to 21 </w:t>
      </w:r>
      <w:proofErr w:type="gramStart"/>
      <w:r w:rsidR="00115A19">
        <w:t>lizard</w:t>
      </w:r>
      <w:proofErr w:type="gramEnd"/>
    </w:p>
    <w:p w14:paraId="1774A437" w14:textId="77777777" w:rsidR="00CD11B4" w:rsidRPr="00CD11B4" w:rsidRDefault="00CD11B4" w:rsidP="00CD11B4"/>
    <w:p w14:paraId="2C2F19DC" w14:textId="77777777" w:rsidR="00E33337" w:rsidRDefault="00E33337" w:rsidP="00E33337">
      <w:pPr>
        <w:pStyle w:val="tstDirectionLine"/>
        <w:rPr>
          <w:noProof/>
        </w:rPr>
      </w:pPr>
      <w:r>
        <w:rPr>
          <w:noProof/>
        </w:rPr>
        <w:t>Find the unit rate.</w:t>
      </w:r>
    </w:p>
    <w:p w14:paraId="56E69787" w14:textId="77777777" w:rsidR="00CD11B4" w:rsidRPr="00CD11B4" w:rsidRDefault="00CD11B4" w:rsidP="00CD11B4"/>
    <w:p w14:paraId="25FFDBC0" w14:textId="64E6A96B" w:rsidR="00E33337" w:rsidRDefault="00E33337" w:rsidP="00E33337">
      <w:pPr>
        <w:pStyle w:val="tstNumList2"/>
      </w:pPr>
      <w:r>
        <w:tab/>
      </w:r>
      <w:proofErr w:type="gramStart"/>
      <w:r w:rsidR="00115A19">
        <w:rPr>
          <w:rStyle w:val="tstListNumber"/>
        </w:rPr>
        <w:t>3</w:t>
      </w:r>
      <w:r w:rsidRPr="00F64C28">
        <w:rPr>
          <w:rStyle w:val="tstListNumber"/>
        </w:rPr>
        <w:t>.</w:t>
      </w:r>
      <w:r>
        <w:tab/>
        <w:t>240 kilometers in 2.5 hours</w:t>
      </w:r>
      <w:r>
        <w:tab/>
      </w:r>
      <w:r w:rsidR="00CD11B4">
        <w:tab/>
      </w:r>
      <w:r w:rsidR="00CD11B4">
        <w:tab/>
      </w:r>
      <w:r w:rsidR="00CD11B4">
        <w:tab/>
      </w:r>
      <w:r w:rsidR="00CD11B4">
        <w:tab/>
      </w:r>
      <w:r w:rsidR="00115A19">
        <w:rPr>
          <w:rStyle w:val="tstListNumber"/>
        </w:rPr>
        <w:t>4</w:t>
      </w:r>
      <w:r w:rsidRPr="00F64C28">
        <w:rPr>
          <w:rStyle w:val="tstListNumber"/>
        </w:rPr>
        <w:t>.</w:t>
      </w:r>
      <w:proofErr w:type="gramEnd"/>
      <w:r>
        <w:tab/>
        <w:t>$15 for 4 quarts</w:t>
      </w:r>
    </w:p>
    <w:p w14:paraId="5959A314" w14:textId="77777777" w:rsidR="00CD11B4" w:rsidRDefault="00CD11B4" w:rsidP="00E33337">
      <w:pPr>
        <w:pStyle w:val="tstNumList2"/>
      </w:pPr>
    </w:p>
    <w:p w14:paraId="5ED21DAA" w14:textId="77777777" w:rsidR="00CD11B4" w:rsidRDefault="00CD11B4" w:rsidP="00E33337">
      <w:pPr>
        <w:pStyle w:val="tstNumList2"/>
      </w:pPr>
    </w:p>
    <w:p w14:paraId="6194FF48" w14:textId="77777777" w:rsidR="00CD11B4" w:rsidRDefault="00CD11B4" w:rsidP="00E33337">
      <w:pPr>
        <w:pStyle w:val="tstNumList2"/>
      </w:pPr>
    </w:p>
    <w:p w14:paraId="2C1258D4" w14:textId="77777777" w:rsidR="00CD11B4" w:rsidRDefault="00CD11B4" w:rsidP="00E33337">
      <w:pPr>
        <w:pStyle w:val="tstNumList2"/>
      </w:pPr>
    </w:p>
    <w:p w14:paraId="79A5A697" w14:textId="77777777" w:rsidR="00243204" w:rsidRDefault="00243204" w:rsidP="00E33337">
      <w:pPr>
        <w:pStyle w:val="tstDirectionLine"/>
      </w:pPr>
    </w:p>
    <w:p w14:paraId="639E0B85" w14:textId="77777777" w:rsidR="00E33337" w:rsidRDefault="00E33337" w:rsidP="00E33337">
      <w:pPr>
        <w:pStyle w:val="tstDirectionLine"/>
      </w:pPr>
      <w:r>
        <w:t>Tell whether the ratios form a proportion.</w:t>
      </w:r>
    </w:p>
    <w:p w14:paraId="412CE50D" w14:textId="114F790D" w:rsidR="00E33337" w:rsidRDefault="00E33337" w:rsidP="00E33337">
      <w:pPr>
        <w:pStyle w:val="tstNumList2"/>
      </w:pPr>
      <w:r>
        <w:tab/>
      </w:r>
      <w:r w:rsidR="00115A19">
        <w:rPr>
          <w:rStyle w:val="tstListNumber"/>
        </w:rPr>
        <w:t>5</w:t>
      </w:r>
      <w:r w:rsidRPr="008B2DEB">
        <w:rPr>
          <w:rStyle w:val="tstListNumber"/>
        </w:rPr>
        <w:t>.</w:t>
      </w:r>
      <w:r>
        <w:tab/>
      </w:r>
      <w:r w:rsidRPr="008B2DEB">
        <w:rPr>
          <w:position w:val="-24"/>
        </w:rPr>
        <w:object w:dxaOrig="780" w:dyaOrig="620" w14:anchorId="42C36A87">
          <v:shape id="_x0000_i1107" type="#_x0000_t75" style="width:38pt;height:31pt" o:ole="">
            <v:imagedata r:id="rId181" o:title=""/>
          </v:shape>
          <o:OLEObject Type="Embed" ProgID="Equation.DSMT4" ShapeID="_x0000_i1107" DrawAspect="Content" ObjectID="_1387438413" r:id="rId182"/>
        </w:object>
      </w:r>
      <w:r>
        <w:tab/>
      </w:r>
      <w:r w:rsidR="00CD11B4">
        <w:tab/>
      </w:r>
      <w:r w:rsidR="00CD11B4">
        <w:tab/>
      </w:r>
      <w:r w:rsidR="00CD11B4">
        <w:tab/>
      </w:r>
      <w:r w:rsidR="00CD11B4">
        <w:tab/>
      </w:r>
      <w:r w:rsidR="00CD11B4">
        <w:tab/>
      </w:r>
      <w:r w:rsidR="00115A19">
        <w:rPr>
          <w:rStyle w:val="tstListNumber"/>
        </w:rPr>
        <w:t>6</w:t>
      </w:r>
      <w:r w:rsidRPr="008B2DEB">
        <w:rPr>
          <w:rStyle w:val="tstListNumber"/>
        </w:rPr>
        <w:t>.</w:t>
      </w:r>
      <w:r>
        <w:tab/>
      </w:r>
      <w:r w:rsidRPr="008B2DEB">
        <w:rPr>
          <w:position w:val="-24"/>
        </w:rPr>
        <w:object w:dxaOrig="820" w:dyaOrig="620" w14:anchorId="5DDA99C4">
          <v:shape id="_x0000_i1108" type="#_x0000_t75" style="width:41pt;height:31pt" o:ole="">
            <v:imagedata r:id="rId183" o:title=""/>
          </v:shape>
          <o:OLEObject Type="Embed" ProgID="Equation.DSMT4" ShapeID="_x0000_i1108" DrawAspect="Content" ObjectID="_1387438414" r:id="rId184"/>
        </w:object>
      </w:r>
    </w:p>
    <w:p w14:paraId="62F4DF05" w14:textId="77777777" w:rsidR="00243204" w:rsidRDefault="00243204" w:rsidP="00E33337">
      <w:pPr>
        <w:pStyle w:val="qzDirectionLine"/>
      </w:pPr>
    </w:p>
    <w:p w14:paraId="6D024107" w14:textId="77777777" w:rsidR="00216A1F" w:rsidRPr="00216A1F" w:rsidRDefault="00216A1F" w:rsidP="00216A1F"/>
    <w:p w14:paraId="725C0799" w14:textId="77777777" w:rsidR="00E33337" w:rsidRDefault="00E33337" w:rsidP="00E33337">
      <w:pPr>
        <w:pStyle w:val="qzDirectionLine"/>
      </w:pPr>
      <w:r w:rsidRPr="00E250BF">
        <w:t xml:space="preserve">Tell whether </w:t>
      </w:r>
      <w:r w:rsidRPr="00E250BF">
        <w:rPr>
          <w:i/>
        </w:rPr>
        <w:t>x</w:t>
      </w:r>
      <w:r w:rsidRPr="00E250BF">
        <w:t xml:space="preserve"> and </w:t>
      </w:r>
      <w:r w:rsidRPr="00E250BF">
        <w:rPr>
          <w:i/>
        </w:rPr>
        <w:t>y</w:t>
      </w:r>
      <w:r w:rsidRPr="00E250BF">
        <w:t xml:space="preserve"> are proportional.</w:t>
      </w:r>
    </w:p>
    <w:p w14:paraId="3DDDED52" w14:textId="77777777" w:rsidR="00CD11B4" w:rsidRPr="00CD11B4" w:rsidRDefault="00CD11B4" w:rsidP="00CD11B4"/>
    <w:p w14:paraId="4F9C7DA7" w14:textId="4B0230B8" w:rsidR="00E33337" w:rsidRPr="00E250BF" w:rsidRDefault="00CD11B4" w:rsidP="00E33337">
      <w:pPr>
        <w:pStyle w:val="tstNumList2"/>
        <w:spacing w:after="96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6C19403" wp14:editId="54F490BE">
                <wp:simplePos x="0" y="0"/>
                <wp:positionH relativeFrom="column">
                  <wp:posOffset>4457700</wp:posOffset>
                </wp:positionH>
                <wp:positionV relativeFrom="paragraph">
                  <wp:posOffset>-635</wp:posOffset>
                </wp:positionV>
                <wp:extent cx="1619250" cy="571500"/>
                <wp:effectExtent l="0" t="0" r="0" b="12700"/>
                <wp:wrapNone/>
                <wp:docPr id="26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15"/>
                              <w:gridCol w:w="292"/>
                              <w:gridCol w:w="442"/>
                              <w:gridCol w:w="440"/>
                              <w:gridCol w:w="542"/>
                            </w:tblGrid>
                            <w:tr w:rsidR="00CD11B4" w:rsidRPr="00597D2B" w14:paraId="6CE1BF56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553913D" w14:textId="77777777" w:rsidR="00CD11B4" w:rsidRPr="00E250BF" w:rsidRDefault="00CD11B4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11F78A09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60772993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682CFFB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7371B961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CD11B4" w:rsidRPr="00597D2B" w14:paraId="25DC6131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B76453F" w14:textId="77777777" w:rsidR="00CD11B4" w:rsidRPr="00E250BF" w:rsidRDefault="00CD11B4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734B573A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C5E4801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7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7FD12A0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2C049D0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12.5</w:t>
                                  </w:r>
                                </w:p>
                              </w:tc>
                            </w:tr>
                          </w:tbl>
                          <w:p w14:paraId="12896A39" w14:textId="77777777" w:rsidR="00CD11B4" w:rsidRPr="00597D2B" w:rsidRDefault="00CD11B4" w:rsidP="00E33337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left:0;text-align:left;margin-left:351pt;margin-top:0;width:127.5pt;height: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15"/>
                        <w:gridCol w:w="292"/>
                        <w:gridCol w:w="442"/>
                        <w:gridCol w:w="440"/>
                        <w:gridCol w:w="542"/>
                      </w:tblGrid>
                      <w:tr w:rsidR="00CD11B4" w:rsidRPr="00597D2B" w14:paraId="6CE1BF56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553913D" w14:textId="77777777" w:rsidR="00CD11B4" w:rsidRPr="00E250BF" w:rsidRDefault="00CD11B4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11F78A09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60772993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682CFFB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7371B961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CD11B4" w:rsidRPr="00597D2B" w14:paraId="25DC6131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B76453F" w14:textId="77777777" w:rsidR="00CD11B4" w:rsidRPr="00E250BF" w:rsidRDefault="00CD11B4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734B573A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C5E4801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7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7FD12A0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2C049D0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12.5</w:t>
                            </w:r>
                          </w:p>
                        </w:tc>
                      </w:tr>
                    </w:tbl>
                    <w:p w14:paraId="12896A39" w14:textId="77777777" w:rsidR="00CD11B4" w:rsidRPr="00597D2B" w:rsidRDefault="00CD11B4" w:rsidP="00E33337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33337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EF9F88F" wp14:editId="2BCFDB66">
                <wp:simplePos x="0" y="0"/>
                <wp:positionH relativeFrom="column">
                  <wp:posOffset>348615</wp:posOffset>
                </wp:positionH>
                <wp:positionV relativeFrom="paragraph">
                  <wp:posOffset>40640</wp:posOffset>
                </wp:positionV>
                <wp:extent cx="1666875" cy="571500"/>
                <wp:effectExtent l="5715" t="2540" r="3810" b="0"/>
                <wp:wrapNone/>
                <wp:docPr id="27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15"/>
                              <w:gridCol w:w="292"/>
                              <w:gridCol w:w="392"/>
                              <w:gridCol w:w="392"/>
                              <w:gridCol w:w="392"/>
                            </w:tblGrid>
                            <w:tr w:rsidR="00CD11B4" w14:paraId="4EE2AA23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E02DDE7" w14:textId="77777777" w:rsidR="00CD11B4" w:rsidRPr="00E250BF" w:rsidRDefault="00CD11B4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F07B392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580BAE9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568F5270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535A6BB4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CD11B4" w14:paraId="40AC4F54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68A5E112" w14:textId="77777777" w:rsidR="00CD11B4" w:rsidRPr="00E250BF" w:rsidRDefault="00CD11B4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EB86002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4247F8DB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5E22B203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74140FBA" w14:textId="77777777" w:rsidR="00CD11B4" w:rsidRPr="00597D2B" w:rsidRDefault="00CD11B4" w:rsidP="00D170AD">
                                  <w:pPr>
                                    <w:pStyle w:val="tstTableText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</w:tbl>
                          <w:p w14:paraId="2D6C0DA0" w14:textId="77777777" w:rsidR="00CD11B4" w:rsidRDefault="00CD11B4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left:0;text-align:left;margin-left:27.45pt;margin-top:3.2pt;width:131.25pt;height: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15"/>
                        <w:gridCol w:w="292"/>
                        <w:gridCol w:w="392"/>
                        <w:gridCol w:w="392"/>
                        <w:gridCol w:w="392"/>
                      </w:tblGrid>
                      <w:tr w:rsidR="00CD11B4" w14:paraId="4EE2AA23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E02DDE7" w14:textId="77777777" w:rsidR="00CD11B4" w:rsidRPr="00E250BF" w:rsidRDefault="00CD11B4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F07B392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580BAE9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568F5270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535A6BB4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20</w:t>
                            </w:r>
                          </w:p>
                        </w:tc>
                      </w:tr>
                      <w:tr w:rsidR="00CD11B4" w14:paraId="40AC4F54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68A5E112" w14:textId="77777777" w:rsidR="00CD11B4" w:rsidRPr="00E250BF" w:rsidRDefault="00CD11B4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EB86002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4247F8DB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5E22B203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74140FBA" w14:textId="77777777" w:rsidR="00CD11B4" w:rsidRPr="00597D2B" w:rsidRDefault="00CD11B4" w:rsidP="00D170AD">
                            <w:pPr>
                              <w:pStyle w:val="tstTableText"/>
                            </w:pPr>
                            <w:r>
                              <w:t>7</w:t>
                            </w:r>
                          </w:p>
                        </w:tc>
                      </w:tr>
                    </w:tbl>
                    <w:p w14:paraId="2D6C0DA0" w14:textId="77777777" w:rsidR="00CD11B4" w:rsidRDefault="00CD11B4" w:rsidP="00E33337"/>
                  </w:txbxContent>
                </v:textbox>
              </v:shape>
            </w:pict>
          </mc:Fallback>
        </mc:AlternateContent>
      </w:r>
      <w:r w:rsidR="00E33337" w:rsidRPr="00E250BF">
        <w:tab/>
      </w:r>
      <w:r w:rsidR="00115A19">
        <w:rPr>
          <w:rStyle w:val="tstListNumber"/>
        </w:rPr>
        <w:t>7</w:t>
      </w:r>
      <w:r w:rsidR="00E33337" w:rsidRPr="00E250BF">
        <w:rPr>
          <w:rStyle w:val="tstListNumber"/>
        </w:rPr>
        <w:t>.</w:t>
      </w:r>
      <w:r w:rsidR="00E33337">
        <w:rPr>
          <w:rStyle w:val="tstListNumber"/>
        </w:rPr>
        <w:tab/>
      </w:r>
      <w:r w:rsidR="00E33337" w:rsidRPr="00E250BF">
        <w:tab/>
      </w:r>
      <w:r w:rsidR="00E33337" w:rsidRPr="00E250BF">
        <w:tab/>
      </w:r>
      <w:r>
        <w:tab/>
      </w:r>
      <w:r>
        <w:tab/>
      </w:r>
      <w:r>
        <w:tab/>
      </w:r>
      <w:r>
        <w:tab/>
      </w:r>
      <w:r>
        <w:tab/>
      </w:r>
      <w:r w:rsidR="00115A19">
        <w:rPr>
          <w:rStyle w:val="tstListNumber"/>
        </w:rPr>
        <w:t>8</w:t>
      </w:r>
      <w:r>
        <w:rPr>
          <w:rStyle w:val="tstListNumber"/>
        </w:rPr>
        <w:t>.</w:t>
      </w:r>
      <w:r w:rsidR="00E33337" w:rsidRPr="00E250BF">
        <w:tab/>
      </w:r>
    </w:p>
    <w:p w14:paraId="15EE300D" w14:textId="77777777" w:rsidR="00216A1F" w:rsidRDefault="00216A1F" w:rsidP="00E33337">
      <w:pPr>
        <w:pStyle w:val="tstNumList1"/>
        <w:spacing w:after="780"/>
        <w:ind w:left="562" w:hanging="562"/>
      </w:pPr>
    </w:p>
    <w:p w14:paraId="671CBFDF" w14:textId="0C5328F8" w:rsidR="00243204" w:rsidRDefault="00216A1F" w:rsidP="00E33337">
      <w:pPr>
        <w:pStyle w:val="tstNumList1"/>
        <w:spacing w:after="78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B581FEA" wp14:editId="4F98046A">
                <wp:simplePos x="0" y="0"/>
                <wp:positionH relativeFrom="column">
                  <wp:posOffset>3886200</wp:posOffset>
                </wp:positionH>
                <wp:positionV relativeFrom="paragraph">
                  <wp:posOffset>633095</wp:posOffset>
                </wp:positionV>
                <wp:extent cx="1447800" cy="1143000"/>
                <wp:effectExtent l="0" t="0" r="0" b="0"/>
                <wp:wrapNone/>
                <wp:docPr id="25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999"/>
                              <w:gridCol w:w="864"/>
                            </w:tblGrid>
                            <w:tr w:rsidR="00CD11B4" w14:paraId="6E530545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CBCD9E2" w14:textId="77777777" w:rsidR="00CD11B4" w:rsidRDefault="00CD11B4" w:rsidP="00D170AD">
                                  <w:pPr>
                                    <w:pStyle w:val="qzTableHead"/>
                                  </w:pPr>
                                  <w:r>
                                    <w:t>Pounds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3FF9063" w14:textId="77777777" w:rsidR="00CD11B4" w:rsidRDefault="00CD11B4" w:rsidP="00D170AD">
                                  <w:pPr>
                                    <w:pStyle w:val="qzTableHead"/>
                                  </w:pPr>
                                  <w:r>
                                    <w:t>Cost</w:t>
                                  </w:r>
                                </w:p>
                              </w:tc>
                            </w:tr>
                            <w:tr w:rsidR="00CD11B4" w14:paraId="4534E94C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1FE2A12" w14:textId="77777777" w:rsidR="00CD11B4" w:rsidRPr="00D422EB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EA0ADB6" w14:textId="77777777" w:rsidR="00CD11B4" w:rsidRPr="00D422EB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$3.55</w:t>
                                  </w:r>
                                </w:p>
                              </w:tc>
                            </w:tr>
                            <w:tr w:rsidR="00CD11B4" w14:paraId="4DC80271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19E6F2B6" w14:textId="77777777" w:rsidR="00CD11B4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4BF9EB63" w14:textId="77777777" w:rsidR="00CD11B4" w:rsidRPr="00672B37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$4.33</w:t>
                                  </w:r>
                                </w:p>
                              </w:tc>
                            </w:tr>
                            <w:tr w:rsidR="00CD11B4" w:rsidRPr="00672B37" w14:paraId="6240C42A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D127BDA" w14:textId="77777777" w:rsidR="00CD11B4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192602A9" w14:textId="77777777" w:rsidR="00CD11B4" w:rsidRPr="00672B37" w:rsidRDefault="00CD11B4" w:rsidP="00D170AD">
                                  <w:pPr>
                                    <w:pStyle w:val="qzTableText"/>
                                  </w:pPr>
                                  <w:r w:rsidRPr="00672B37">
                                    <w:t>$</w:t>
                                  </w:r>
                                  <w:r>
                                    <w:t>5.11</w:t>
                                  </w:r>
                                </w:p>
                              </w:tc>
                            </w:tr>
                          </w:tbl>
                          <w:p w14:paraId="69B276FE" w14:textId="77777777" w:rsidR="00CD11B4" w:rsidRDefault="00CD11B4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9" type="#_x0000_t202" style="position:absolute;left:0;text-align:left;margin-left:306pt;margin-top:49.85pt;width:114pt;height:90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999"/>
                        <w:gridCol w:w="864"/>
                      </w:tblGrid>
                      <w:tr w:rsidR="00CD11B4" w14:paraId="6E530545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CBCD9E2" w14:textId="77777777" w:rsidR="00CD11B4" w:rsidRDefault="00CD11B4" w:rsidP="00D170AD">
                            <w:pPr>
                              <w:pStyle w:val="qzTableHead"/>
                            </w:pPr>
                            <w:r>
                              <w:t>Pounds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3FF9063" w14:textId="77777777" w:rsidR="00CD11B4" w:rsidRDefault="00CD11B4" w:rsidP="00D170AD">
                            <w:pPr>
                              <w:pStyle w:val="qzTableHead"/>
                            </w:pPr>
                            <w:r>
                              <w:t>Cost</w:t>
                            </w:r>
                          </w:p>
                        </w:tc>
                      </w:tr>
                      <w:tr w:rsidR="00CD11B4" w14:paraId="4534E94C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1FE2A12" w14:textId="77777777" w:rsidR="00CD11B4" w:rsidRPr="00D422EB" w:rsidRDefault="00CD11B4" w:rsidP="00D170AD">
                            <w:pPr>
                              <w:pStyle w:val="qz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EA0ADB6" w14:textId="77777777" w:rsidR="00CD11B4" w:rsidRPr="00D422EB" w:rsidRDefault="00CD11B4" w:rsidP="00D170AD">
                            <w:pPr>
                              <w:pStyle w:val="qzTableText"/>
                            </w:pPr>
                            <w:r>
                              <w:t>$3.55</w:t>
                            </w:r>
                          </w:p>
                        </w:tc>
                      </w:tr>
                      <w:tr w:rsidR="00CD11B4" w14:paraId="4DC80271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19E6F2B6" w14:textId="77777777" w:rsidR="00CD11B4" w:rsidRDefault="00CD11B4" w:rsidP="00D170AD">
                            <w:pPr>
                              <w:pStyle w:val="qzTableText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4BF9EB63" w14:textId="77777777" w:rsidR="00CD11B4" w:rsidRPr="00672B37" w:rsidRDefault="00CD11B4" w:rsidP="00D170AD">
                            <w:pPr>
                              <w:pStyle w:val="qzTableText"/>
                            </w:pPr>
                            <w:r>
                              <w:t>$4.33</w:t>
                            </w:r>
                          </w:p>
                        </w:tc>
                      </w:tr>
                      <w:tr w:rsidR="00CD11B4" w:rsidRPr="00672B37" w14:paraId="6240C42A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D127BDA" w14:textId="77777777" w:rsidR="00CD11B4" w:rsidRDefault="00CD11B4" w:rsidP="00D170AD">
                            <w:pPr>
                              <w:pStyle w:val="qzTableText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192602A9" w14:textId="77777777" w:rsidR="00CD11B4" w:rsidRPr="00672B37" w:rsidRDefault="00CD11B4" w:rsidP="00D170AD">
                            <w:pPr>
                              <w:pStyle w:val="qzTableText"/>
                            </w:pPr>
                            <w:r w:rsidRPr="00672B37">
                              <w:t>$</w:t>
                            </w:r>
                            <w:r>
                              <w:t>5.11</w:t>
                            </w:r>
                          </w:p>
                        </w:tc>
                      </w:tr>
                    </w:tbl>
                    <w:p w14:paraId="69B276FE" w14:textId="77777777" w:rsidR="00CD11B4" w:rsidRDefault="00CD11B4" w:rsidP="00E33337"/>
                  </w:txbxContent>
                </v:textbox>
              </v:shape>
            </w:pict>
          </mc:Fallback>
        </mc:AlternateContent>
      </w:r>
    </w:p>
    <w:p w14:paraId="1CE248B2" w14:textId="2C7A03CD" w:rsidR="00115A19" w:rsidRDefault="00E33337" w:rsidP="00E33337">
      <w:pPr>
        <w:pStyle w:val="tstNumList1"/>
        <w:spacing w:after="780"/>
        <w:ind w:left="562" w:hanging="562"/>
      </w:pPr>
      <w:r>
        <w:tab/>
      </w:r>
      <w:r w:rsidR="00115A19">
        <w:rPr>
          <w:rStyle w:val="tstListNumber"/>
        </w:rPr>
        <w:t>9</w:t>
      </w:r>
      <w:r w:rsidRPr="005D1247">
        <w:rPr>
          <w:rStyle w:val="tstListNumber"/>
        </w:rPr>
        <w:t>.</w:t>
      </w:r>
      <w:r>
        <w:tab/>
        <w:t xml:space="preserve">The table shows the different </w:t>
      </w:r>
      <w:r>
        <w:br/>
        <w:t xml:space="preserve">rates to ship books through the </w:t>
      </w:r>
      <w:r>
        <w:br/>
        <w:t xml:space="preserve">mail. Are the rates proportional? </w:t>
      </w:r>
      <w:r>
        <w:br/>
      </w:r>
      <w:r w:rsidR="00115A19">
        <w:t xml:space="preserve">Explain. What is the constant of </w:t>
      </w:r>
      <w:proofErr w:type="spellStart"/>
      <w:r w:rsidR="00115A19">
        <w:t>proportionaility</w:t>
      </w:r>
      <w:proofErr w:type="spellEnd"/>
      <w:r w:rsidR="00115A19">
        <w:t>?</w:t>
      </w:r>
    </w:p>
    <w:p w14:paraId="54F9ADEB" w14:textId="77777777" w:rsidR="00243204" w:rsidRDefault="00243204" w:rsidP="00E33337">
      <w:pPr>
        <w:pStyle w:val="tstDirectionLine"/>
        <w:rPr>
          <w:rFonts w:ascii="Times New Roman" w:hAnsi="Times New Roman"/>
          <w:b w:val="0"/>
          <w:sz w:val="24"/>
          <w:szCs w:val="24"/>
        </w:rPr>
      </w:pPr>
    </w:p>
    <w:p w14:paraId="5FF092FB" w14:textId="77777777" w:rsidR="00115A19" w:rsidRDefault="00115A19" w:rsidP="00115A19"/>
    <w:p w14:paraId="2B439A46" w14:textId="77777777" w:rsidR="00115A19" w:rsidRPr="00115A19" w:rsidRDefault="00115A19" w:rsidP="00115A19"/>
    <w:p w14:paraId="67B3AA95" w14:textId="77777777" w:rsidR="00E33337" w:rsidRDefault="00E33337" w:rsidP="00E33337">
      <w:pPr>
        <w:pStyle w:val="tstDirectionLine"/>
      </w:pPr>
      <w:r>
        <w:t>Use the table to write a proportion.</w:t>
      </w:r>
    </w:p>
    <w:p w14:paraId="72A3FCB4" w14:textId="62B3050C" w:rsidR="00E33337" w:rsidRPr="00672B37" w:rsidRDefault="00E33337" w:rsidP="00E33337">
      <w:pPr>
        <w:pStyle w:val="tstNumList2"/>
        <w:spacing w:after="1920"/>
        <w:ind w:left="562" w:hanging="562"/>
        <w:rPr>
          <w:rStyle w:val="tstList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ECD3244" wp14:editId="66DACA69">
                <wp:simplePos x="0" y="0"/>
                <wp:positionH relativeFrom="column">
                  <wp:posOffset>3657600</wp:posOffset>
                </wp:positionH>
                <wp:positionV relativeFrom="paragraph">
                  <wp:posOffset>86995</wp:posOffset>
                </wp:positionV>
                <wp:extent cx="2028825" cy="1101725"/>
                <wp:effectExtent l="0" t="0" r="0" b="15875"/>
                <wp:wrapNone/>
                <wp:docPr id="24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110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975"/>
                              <w:gridCol w:w="682"/>
                              <w:gridCol w:w="682"/>
                            </w:tblGrid>
                            <w:tr w:rsidR="00CD11B4" w14:paraId="71FC490E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E8BD226" w14:textId="77777777" w:rsidR="00CD11B4" w:rsidRDefault="00CD11B4" w:rsidP="00D170AD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550A00E0" w14:textId="77777777" w:rsidR="00CD11B4" w:rsidRDefault="00CD11B4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Tank</w:t>
                                  </w:r>
                                </w:p>
                                <w:p w14:paraId="7BD081FD" w14:textId="77777777" w:rsidR="00CD11B4" w:rsidRDefault="00CD11B4" w:rsidP="00D170AD">
                                  <w:pPr>
                                    <w:pStyle w:val="qzTableHead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917C757" w14:textId="77777777" w:rsidR="00CD11B4" w:rsidRDefault="00CD11B4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 xml:space="preserve">Tank </w:t>
                                  </w:r>
                                </w:p>
                                <w:p w14:paraId="704714F7" w14:textId="77777777" w:rsidR="00CD11B4" w:rsidRDefault="00CD11B4" w:rsidP="00D170AD">
                                  <w:pPr>
                                    <w:pStyle w:val="qzTableHead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</w:tr>
                            <w:tr w:rsidR="00CD11B4" w14:paraId="65EABA85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68B8BB4" w14:textId="77777777" w:rsidR="00CD11B4" w:rsidRPr="00D422EB" w:rsidRDefault="00CD11B4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Fis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627B6EB3" w14:textId="77777777" w:rsidR="00CD11B4" w:rsidRPr="0077257B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3452C20A" w14:textId="77777777" w:rsidR="00CD11B4" w:rsidRPr="0077257B" w:rsidRDefault="00CD11B4" w:rsidP="00D170AD">
                                  <w:pPr>
                                    <w:pStyle w:val="qzTableTex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77257B">
                                    <w:rPr>
                                      <w:i/>
                                    </w:rPr>
                                    <w:t>f</w:t>
                                  </w:r>
                                  <w:proofErr w:type="gramEnd"/>
                                </w:p>
                              </w:tc>
                            </w:tr>
                            <w:tr w:rsidR="00CD11B4" w14:paraId="34887DAF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90265B1" w14:textId="77777777" w:rsidR="00CD11B4" w:rsidRDefault="00CD11B4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Gallon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6C042E49" w14:textId="77777777" w:rsidR="00CD11B4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7709170" w14:textId="77777777" w:rsidR="00CD11B4" w:rsidRPr="00672B37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55</w:t>
                                  </w:r>
                                </w:p>
                              </w:tc>
                            </w:tr>
                          </w:tbl>
                          <w:p w14:paraId="734A701F" w14:textId="77777777" w:rsidR="00CD11B4" w:rsidRDefault="00CD11B4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0" type="#_x0000_t202" style="position:absolute;left:0;text-align:left;margin-left:4in;margin-top:6.85pt;width:159.75pt;height:86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975"/>
                        <w:gridCol w:w="682"/>
                        <w:gridCol w:w="682"/>
                      </w:tblGrid>
                      <w:tr w:rsidR="00CD11B4" w14:paraId="71FC490E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E8BD226" w14:textId="77777777" w:rsidR="00CD11B4" w:rsidRDefault="00CD11B4" w:rsidP="00D170AD">
                            <w:pPr>
                              <w:pStyle w:val="TableHead"/>
                              <w:suppressOverlap/>
                              <w:jc w:val="left"/>
                            </w:pP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550A00E0" w14:textId="77777777" w:rsidR="00CD11B4" w:rsidRDefault="00CD11B4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Tank</w:t>
                            </w:r>
                          </w:p>
                          <w:p w14:paraId="7BD081FD" w14:textId="77777777" w:rsidR="00CD11B4" w:rsidRDefault="00CD11B4" w:rsidP="00D170AD">
                            <w:pPr>
                              <w:pStyle w:val="qzTableHead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917C757" w14:textId="77777777" w:rsidR="00CD11B4" w:rsidRDefault="00CD11B4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 xml:space="preserve">Tank </w:t>
                            </w:r>
                          </w:p>
                          <w:p w14:paraId="704714F7" w14:textId="77777777" w:rsidR="00CD11B4" w:rsidRDefault="00CD11B4" w:rsidP="00D170AD">
                            <w:pPr>
                              <w:pStyle w:val="qzTableHead"/>
                            </w:pPr>
                            <w:r>
                              <w:t>B</w:t>
                            </w:r>
                          </w:p>
                        </w:tc>
                      </w:tr>
                      <w:tr w:rsidR="00CD11B4" w14:paraId="65EABA85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68B8BB4" w14:textId="77777777" w:rsidR="00CD11B4" w:rsidRPr="00D422EB" w:rsidRDefault="00CD11B4" w:rsidP="00D170AD">
                            <w:pPr>
                              <w:pStyle w:val="qzTableHead"/>
                              <w:jc w:val="left"/>
                            </w:pPr>
                            <w:r>
                              <w:t>Fish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627B6EB3" w14:textId="77777777" w:rsidR="00CD11B4" w:rsidRPr="0077257B" w:rsidRDefault="00CD11B4" w:rsidP="00D170AD">
                            <w:pPr>
                              <w:pStyle w:val="qzTableText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3452C20A" w14:textId="77777777" w:rsidR="00CD11B4" w:rsidRPr="0077257B" w:rsidRDefault="00CD11B4" w:rsidP="00D170AD">
                            <w:pPr>
                              <w:pStyle w:val="qzTableText"/>
                              <w:rPr>
                                <w:i/>
                              </w:rPr>
                            </w:pPr>
                            <w:proofErr w:type="gramStart"/>
                            <w:r w:rsidRPr="0077257B">
                              <w:rPr>
                                <w:i/>
                              </w:rPr>
                              <w:t>f</w:t>
                            </w:r>
                            <w:proofErr w:type="gramEnd"/>
                          </w:p>
                        </w:tc>
                      </w:tr>
                      <w:tr w:rsidR="00CD11B4" w14:paraId="34887DAF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90265B1" w14:textId="77777777" w:rsidR="00CD11B4" w:rsidRDefault="00CD11B4" w:rsidP="00D170AD">
                            <w:pPr>
                              <w:pStyle w:val="qzTableHead"/>
                              <w:jc w:val="left"/>
                            </w:pPr>
                            <w:r>
                              <w:t>Gallon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6C042E49" w14:textId="77777777" w:rsidR="00CD11B4" w:rsidRDefault="00CD11B4" w:rsidP="00D170AD">
                            <w:pPr>
                              <w:pStyle w:val="qz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7709170" w14:textId="77777777" w:rsidR="00CD11B4" w:rsidRPr="00672B37" w:rsidRDefault="00CD11B4" w:rsidP="00D170AD">
                            <w:pPr>
                              <w:pStyle w:val="qzTableText"/>
                            </w:pPr>
                            <w:r>
                              <w:t>55</w:t>
                            </w:r>
                          </w:p>
                        </w:tc>
                      </w:tr>
                    </w:tbl>
                    <w:p w14:paraId="734A701F" w14:textId="77777777" w:rsidR="00CD11B4" w:rsidRDefault="00CD11B4" w:rsidP="00E33337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10E47E1" wp14:editId="645C85FB">
                <wp:simplePos x="0" y="0"/>
                <wp:positionH relativeFrom="column">
                  <wp:posOffset>333375</wp:posOffset>
                </wp:positionH>
                <wp:positionV relativeFrom="paragraph">
                  <wp:posOffset>28575</wp:posOffset>
                </wp:positionV>
                <wp:extent cx="2028825" cy="1339850"/>
                <wp:effectExtent l="3175" t="3175" r="0" b="3175"/>
                <wp:wrapNone/>
                <wp:docPr id="2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1339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41"/>
                              <w:gridCol w:w="939"/>
                              <w:gridCol w:w="829"/>
                            </w:tblGrid>
                            <w:tr w:rsidR="00CD11B4" w14:paraId="3A5F9C6D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9BC5565" w14:textId="77777777" w:rsidR="00CD11B4" w:rsidRDefault="00CD11B4" w:rsidP="00D170AD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1924A82F" w14:textId="77777777" w:rsidR="00CD11B4" w:rsidRDefault="00CD11B4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512 MB</w:t>
                                  </w:r>
                                </w:p>
                                <w:p w14:paraId="2E54D829" w14:textId="77777777" w:rsidR="00CD11B4" w:rsidRDefault="00CD11B4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MP3</w:t>
                                  </w:r>
                                </w:p>
                                <w:p w14:paraId="07F56282" w14:textId="77777777" w:rsidR="00CD11B4" w:rsidRDefault="00CD11B4" w:rsidP="00D170AD">
                                  <w:pPr>
                                    <w:pStyle w:val="qzTableHead"/>
                                  </w:pPr>
                                  <w:r>
                                    <w:t>Playe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6BD0BEE2" w14:textId="77777777" w:rsidR="00CD11B4" w:rsidRDefault="00CD11B4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2 GB</w:t>
                                  </w:r>
                                </w:p>
                                <w:p w14:paraId="4237E401" w14:textId="77777777" w:rsidR="00CD11B4" w:rsidRDefault="00CD11B4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MP3</w:t>
                                  </w:r>
                                </w:p>
                                <w:p w14:paraId="7532D699" w14:textId="77777777" w:rsidR="00CD11B4" w:rsidRDefault="00CD11B4" w:rsidP="00D170AD">
                                  <w:pPr>
                                    <w:pStyle w:val="qzTableHead"/>
                                  </w:pPr>
                                  <w:r>
                                    <w:t>Player</w:t>
                                  </w:r>
                                </w:p>
                              </w:tc>
                            </w:tr>
                            <w:tr w:rsidR="00CD11B4" w14:paraId="33F9A20F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100CA5B" w14:textId="77777777" w:rsidR="00CD11B4" w:rsidRPr="00D422EB" w:rsidRDefault="00CD11B4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Hour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165FC6D9" w14:textId="77777777" w:rsidR="00CD11B4" w:rsidRPr="00D422EB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35C38BD" w14:textId="77777777" w:rsidR="00CD11B4" w:rsidRPr="00D422EB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68</w:t>
                                  </w:r>
                                </w:p>
                              </w:tc>
                            </w:tr>
                            <w:tr w:rsidR="00CD11B4" w14:paraId="3BDB065E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ACAF132" w14:textId="77777777" w:rsidR="00CD11B4" w:rsidRDefault="00CD11B4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Song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2693B32D" w14:textId="77777777" w:rsidR="00CD11B4" w:rsidRPr="000F296E" w:rsidRDefault="00CD11B4" w:rsidP="00D170AD">
                                  <w:pPr>
                                    <w:pStyle w:val="qzTableTex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0F296E">
                                    <w:rPr>
                                      <w:i/>
                                    </w:rPr>
                                    <w:t>s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B4D9F0A" w14:textId="77777777" w:rsidR="00CD11B4" w:rsidRPr="000F296E" w:rsidRDefault="00CD11B4" w:rsidP="00D170AD">
                                  <w:pPr>
                                    <w:pStyle w:val="qzTableText"/>
                                  </w:pPr>
                                  <w:r>
                                    <w:t>1000</w:t>
                                  </w:r>
                                </w:p>
                              </w:tc>
                            </w:tr>
                          </w:tbl>
                          <w:p w14:paraId="5C9025C7" w14:textId="77777777" w:rsidR="00CD11B4" w:rsidRDefault="00CD11B4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1" type="#_x0000_t202" style="position:absolute;left:0;text-align:left;margin-left:26.25pt;margin-top:2.25pt;width:159.75pt;height:105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41"/>
                        <w:gridCol w:w="939"/>
                        <w:gridCol w:w="829"/>
                      </w:tblGrid>
                      <w:tr w:rsidR="00CD11B4" w14:paraId="3A5F9C6D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9BC5565" w14:textId="77777777" w:rsidR="00CD11B4" w:rsidRDefault="00CD11B4" w:rsidP="00D170AD">
                            <w:pPr>
                              <w:pStyle w:val="TableHead"/>
                              <w:suppressOverlap/>
                              <w:jc w:val="left"/>
                            </w:pP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1924A82F" w14:textId="77777777" w:rsidR="00CD11B4" w:rsidRDefault="00CD11B4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512 MB</w:t>
                            </w:r>
                          </w:p>
                          <w:p w14:paraId="2E54D829" w14:textId="77777777" w:rsidR="00CD11B4" w:rsidRDefault="00CD11B4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MP3</w:t>
                            </w:r>
                          </w:p>
                          <w:p w14:paraId="07F56282" w14:textId="77777777" w:rsidR="00CD11B4" w:rsidRDefault="00CD11B4" w:rsidP="00D170AD">
                            <w:pPr>
                              <w:pStyle w:val="qzTableHead"/>
                            </w:pPr>
                            <w:r>
                              <w:t>Player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6BD0BEE2" w14:textId="77777777" w:rsidR="00CD11B4" w:rsidRDefault="00CD11B4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2 GB</w:t>
                            </w:r>
                          </w:p>
                          <w:p w14:paraId="4237E401" w14:textId="77777777" w:rsidR="00CD11B4" w:rsidRDefault="00CD11B4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MP3</w:t>
                            </w:r>
                          </w:p>
                          <w:p w14:paraId="7532D699" w14:textId="77777777" w:rsidR="00CD11B4" w:rsidRDefault="00CD11B4" w:rsidP="00D170AD">
                            <w:pPr>
                              <w:pStyle w:val="qzTableHead"/>
                            </w:pPr>
                            <w:r>
                              <w:t>Player</w:t>
                            </w:r>
                          </w:p>
                        </w:tc>
                      </w:tr>
                      <w:tr w:rsidR="00CD11B4" w14:paraId="33F9A20F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100CA5B" w14:textId="77777777" w:rsidR="00CD11B4" w:rsidRPr="00D422EB" w:rsidRDefault="00CD11B4" w:rsidP="00D170AD">
                            <w:pPr>
                              <w:pStyle w:val="qzTableHead"/>
                              <w:jc w:val="left"/>
                            </w:pPr>
                            <w:r>
                              <w:t>Hour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165FC6D9" w14:textId="77777777" w:rsidR="00CD11B4" w:rsidRPr="00D422EB" w:rsidRDefault="00CD11B4" w:rsidP="00D170AD">
                            <w:pPr>
                              <w:pStyle w:val="qzTableText"/>
                            </w:pPr>
                            <w:r>
                              <w:t>17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35C38BD" w14:textId="77777777" w:rsidR="00CD11B4" w:rsidRPr="00D422EB" w:rsidRDefault="00CD11B4" w:rsidP="00D170AD">
                            <w:pPr>
                              <w:pStyle w:val="qzTableText"/>
                            </w:pPr>
                            <w:r>
                              <w:t>68</w:t>
                            </w:r>
                          </w:p>
                        </w:tc>
                      </w:tr>
                      <w:tr w:rsidR="00CD11B4" w14:paraId="3BDB065E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ACAF132" w14:textId="77777777" w:rsidR="00CD11B4" w:rsidRDefault="00CD11B4" w:rsidP="00D170AD">
                            <w:pPr>
                              <w:pStyle w:val="qzTableHead"/>
                              <w:jc w:val="left"/>
                            </w:pPr>
                            <w:r>
                              <w:t>Song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2693B32D" w14:textId="77777777" w:rsidR="00CD11B4" w:rsidRPr="000F296E" w:rsidRDefault="00CD11B4" w:rsidP="00D170AD">
                            <w:pPr>
                              <w:pStyle w:val="qzTableText"/>
                              <w:rPr>
                                <w:i/>
                              </w:rPr>
                            </w:pPr>
                            <w:proofErr w:type="gramStart"/>
                            <w:r w:rsidRPr="000F296E">
                              <w:rPr>
                                <w:i/>
                              </w:rPr>
                              <w:t>s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B4D9F0A" w14:textId="77777777" w:rsidR="00CD11B4" w:rsidRPr="000F296E" w:rsidRDefault="00CD11B4" w:rsidP="00D170AD">
                            <w:pPr>
                              <w:pStyle w:val="qzTableText"/>
                            </w:pPr>
                            <w:r>
                              <w:t>1000</w:t>
                            </w:r>
                          </w:p>
                        </w:tc>
                      </w:tr>
                    </w:tbl>
                    <w:p w14:paraId="5C9025C7" w14:textId="77777777" w:rsidR="00CD11B4" w:rsidRDefault="00CD11B4" w:rsidP="00E33337"/>
                  </w:txbxContent>
                </v:textbox>
              </v:shape>
            </w:pict>
          </mc:Fallback>
        </mc:AlternateContent>
      </w:r>
      <w:r>
        <w:tab/>
      </w:r>
      <w:r w:rsidRPr="00672B37">
        <w:rPr>
          <w:rStyle w:val="tstListNumber"/>
        </w:rPr>
        <w:t>10.</w:t>
      </w:r>
      <w:r>
        <w:rPr>
          <w:rStyle w:val="tstListNumber"/>
        </w:rPr>
        <w:tab/>
      </w:r>
      <w:r w:rsidRPr="00672B37">
        <w:rPr>
          <w:rStyle w:val="tstListNumber"/>
        </w:rPr>
        <w:tab/>
      </w:r>
      <w:r w:rsidR="00115A19">
        <w:rPr>
          <w:rStyle w:val="tstListNumber"/>
        </w:rPr>
        <w:tab/>
      </w:r>
      <w:r w:rsidR="00115A19">
        <w:rPr>
          <w:rStyle w:val="tstListNumber"/>
        </w:rPr>
        <w:tab/>
      </w:r>
      <w:r w:rsidR="00115A19">
        <w:rPr>
          <w:rStyle w:val="tstListNumber"/>
        </w:rPr>
        <w:tab/>
      </w:r>
      <w:r w:rsidR="00115A19">
        <w:rPr>
          <w:rStyle w:val="tstListNumber"/>
        </w:rPr>
        <w:tab/>
        <w:t>11</w:t>
      </w:r>
      <w:r>
        <w:rPr>
          <w:rStyle w:val="tstListNumber"/>
        </w:rPr>
        <w:t>.</w:t>
      </w:r>
      <w:r>
        <w:rPr>
          <w:rStyle w:val="tstListNumber"/>
        </w:rPr>
        <w:tab/>
      </w:r>
    </w:p>
    <w:p w14:paraId="0991FD65" w14:textId="77777777" w:rsidR="00243204" w:rsidRDefault="00E33337" w:rsidP="00E33337">
      <w:pPr>
        <w:pStyle w:val="tstNumList1"/>
      </w:pPr>
      <w:r>
        <w:tab/>
      </w:r>
    </w:p>
    <w:p w14:paraId="182278C8" w14:textId="14AE75E3" w:rsidR="00E33337" w:rsidRPr="00074493" w:rsidRDefault="00115A19" w:rsidP="00E33337">
      <w:pPr>
        <w:pStyle w:val="tstNumList1"/>
      </w:pPr>
      <w:r>
        <w:rPr>
          <w:rStyle w:val="tstListNumber"/>
        </w:rPr>
        <w:t>12</w:t>
      </w:r>
      <w:r w:rsidR="00E33337" w:rsidRPr="001B6F27">
        <w:rPr>
          <w:rStyle w:val="tstListNumber"/>
        </w:rPr>
        <w:t>.</w:t>
      </w:r>
      <w:r w:rsidR="00E33337">
        <w:tab/>
      </w:r>
      <w:r>
        <w:t xml:space="preserve">    </w:t>
      </w:r>
      <w:r w:rsidR="00E33337">
        <w:t xml:space="preserve">You can buy 5 pounds of grapes for $9.95. Write a proportion that </w:t>
      </w:r>
      <w:r w:rsidR="00E33337">
        <w:br/>
        <w:t xml:space="preserve">gives the cost </w:t>
      </w:r>
      <w:r w:rsidR="00E33337" w:rsidRPr="00411D9A">
        <w:rPr>
          <w:i/>
        </w:rPr>
        <w:t>c</w:t>
      </w:r>
      <w:r w:rsidR="00E33337">
        <w:t xml:space="preserve"> if you buy 4 pounds of grapes.</w:t>
      </w:r>
    </w:p>
    <w:p w14:paraId="26033349" w14:textId="77777777" w:rsidR="00243204" w:rsidRDefault="00243204" w:rsidP="00E33337">
      <w:pPr>
        <w:pStyle w:val="tstDirectionLine"/>
      </w:pPr>
    </w:p>
    <w:p w14:paraId="03ED3FFD" w14:textId="77777777" w:rsidR="00115A19" w:rsidRPr="00115A19" w:rsidRDefault="00115A19" w:rsidP="00115A19"/>
    <w:p w14:paraId="7D806000" w14:textId="77777777" w:rsidR="00E33337" w:rsidRDefault="00E33337" w:rsidP="00E33337">
      <w:pPr>
        <w:pStyle w:val="tstDirectionLine"/>
      </w:pPr>
      <w:r>
        <w:t>Solve the proportion.</w:t>
      </w:r>
    </w:p>
    <w:p w14:paraId="40EFEDEA" w14:textId="1F14F64D" w:rsidR="00E33337" w:rsidRDefault="00E33337" w:rsidP="00E33337">
      <w:pPr>
        <w:pStyle w:val="tstNumList3"/>
      </w:pPr>
      <w:r>
        <w:tab/>
      </w:r>
      <w:r w:rsidRPr="001B6F27">
        <w:rPr>
          <w:rStyle w:val="tstListNumber"/>
        </w:rPr>
        <w:t>1</w:t>
      </w:r>
      <w:r w:rsidR="00115A19">
        <w:rPr>
          <w:rStyle w:val="tstListNumber"/>
        </w:rPr>
        <w:t>3</w:t>
      </w:r>
      <w:r w:rsidRPr="001B6F27">
        <w:rPr>
          <w:rStyle w:val="tstListNumber"/>
        </w:rPr>
        <w:t>.</w:t>
      </w:r>
      <w:r>
        <w:tab/>
      </w:r>
      <w:r w:rsidRPr="00BC446C">
        <w:rPr>
          <w:position w:val="-24"/>
        </w:rPr>
        <w:object w:dxaOrig="880" w:dyaOrig="620" w14:anchorId="2649D8C2">
          <v:shape id="_x0000_i1109" type="#_x0000_t75" style="width:44pt;height:31pt" o:ole="">
            <v:imagedata r:id="rId185" o:title=""/>
          </v:shape>
          <o:OLEObject Type="Embed" ProgID="Equation.DSMT4" ShapeID="_x0000_i1109" DrawAspect="Content" ObjectID="_1387438415" r:id="rId186"/>
        </w:object>
      </w:r>
      <w:r>
        <w:tab/>
      </w:r>
      <w:r w:rsidR="00216A1F">
        <w:t xml:space="preserve">    </w:t>
      </w:r>
      <w:r w:rsidR="00216A1F">
        <w:tab/>
        <w:t xml:space="preserve">   </w:t>
      </w:r>
      <w:r w:rsidR="00115A19">
        <w:rPr>
          <w:rStyle w:val="tstListNumber"/>
        </w:rPr>
        <w:t>14</w:t>
      </w:r>
      <w:r w:rsidRPr="001B6F27">
        <w:rPr>
          <w:rStyle w:val="tstListNumber"/>
        </w:rPr>
        <w:t>.</w:t>
      </w:r>
      <w:r>
        <w:tab/>
      </w:r>
      <w:r w:rsidRPr="00BC446C">
        <w:rPr>
          <w:position w:val="-24"/>
        </w:rPr>
        <w:object w:dxaOrig="1020" w:dyaOrig="620" w14:anchorId="7A0D5B2C">
          <v:shape id="_x0000_i1110" type="#_x0000_t75" style="width:51pt;height:31pt" o:ole="">
            <v:imagedata r:id="rId187" o:title=""/>
          </v:shape>
          <o:OLEObject Type="Embed" ProgID="Equation.DSMT4" ShapeID="_x0000_i1110" DrawAspect="Content" ObjectID="_1387438416" r:id="rId188"/>
        </w:object>
      </w:r>
      <w:r>
        <w:tab/>
      </w:r>
      <w:r w:rsidR="00216A1F">
        <w:tab/>
      </w:r>
      <w:r w:rsidR="00216A1F">
        <w:tab/>
      </w:r>
      <w:r w:rsidRPr="001C5A52">
        <w:rPr>
          <w:rStyle w:val="tstListNumber"/>
        </w:rPr>
        <w:t>1</w:t>
      </w:r>
      <w:r w:rsidR="00115A19">
        <w:rPr>
          <w:rStyle w:val="tstListNumber"/>
        </w:rPr>
        <w:t>5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900" w:dyaOrig="620" w14:anchorId="6D6F98DF">
          <v:shape id="_x0000_i1111" type="#_x0000_t75" style="width:45pt;height:31pt" o:ole="">
            <v:imagedata r:id="rId189" o:title=""/>
          </v:shape>
          <o:OLEObject Type="Embed" ProgID="Equation.DSMT4" ShapeID="_x0000_i1111" DrawAspect="Content" ObjectID="_1387438417" r:id="rId190"/>
        </w:object>
      </w:r>
    </w:p>
    <w:p w14:paraId="63D33290" w14:textId="77777777" w:rsidR="00243204" w:rsidRDefault="00E33337" w:rsidP="00E33337">
      <w:pPr>
        <w:pStyle w:val="tstNumList3"/>
      </w:pPr>
      <w:r>
        <w:tab/>
      </w:r>
    </w:p>
    <w:p w14:paraId="2E68590C" w14:textId="77777777" w:rsidR="00243204" w:rsidRDefault="00243204" w:rsidP="00E33337">
      <w:pPr>
        <w:pStyle w:val="tstNumList3"/>
      </w:pPr>
    </w:p>
    <w:p w14:paraId="4F87050C" w14:textId="0D578355" w:rsidR="00E33337" w:rsidRDefault="00E33337" w:rsidP="00E33337">
      <w:pPr>
        <w:pStyle w:val="tstNumList3"/>
      </w:pPr>
      <w:r w:rsidRPr="001C5A52">
        <w:rPr>
          <w:rStyle w:val="tstListNumber"/>
        </w:rPr>
        <w:t>1</w:t>
      </w:r>
      <w:r w:rsidR="00115A19">
        <w:rPr>
          <w:rStyle w:val="tstListNumber"/>
        </w:rPr>
        <w:t>6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1100" w:dyaOrig="620" w14:anchorId="6D48A6CF">
          <v:shape id="_x0000_i1112" type="#_x0000_t75" style="width:54pt;height:31pt" o:ole="">
            <v:imagedata r:id="rId191" o:title=""/>
          </v:shape>
          <o:OLEObject Type="Embed" ProgID="Equation.DSMT4" ShapeID="_x0000_i1112" DrawAspect="Content" ObjectID="_1387438418" r:id="rId192"/>
        </w:object>
      </w:r>
      <w:r>
        <w:tab/>
      </w:r>
      <w:r w:rsidR="00216A1F">
        <w:tab/>
      </w:r>
      <w:r w:rsidRPr="001C5A52">
        <w:rPr>
          <w:rStyle w:val="tstListNumber"/>
        </w:rPr>
        <w:t>1</w:t>
      </w:r>
      <w:r w:rsidR="00115A19">
        <w:rPr>
          <w:rStyle w:val="tstListNumber"/>
        </w:rPr>
        <w:t>7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980" w:dyaOrig="620" w14:anchorId="17344086">
          <v:shape id="_x0000_i1113" type="#_x0000_t75" style="width:49pt;height:31pt" o:ole="">
            <v:imagedata r:id="rId193" o:title=""/>
          </v:shape>
          <o:OLEObject Type="Embed" ProgID="Equation.DSMT4" ShapeID="_x0000_i1113" DrawAspect="Content" ObjectID="_1387438419" r:id="rId194"/>
        </w:object>
      </w:r>
      <w:r>
        <w:tab/>
      </w:r>
      <w:r w:rsidR="00216A1F">
        <w:tab/>
      </w:r>
      <w:r w:rsidR="00216A1F">
        <w:tab/>
      </w:r>
      <w:r w:rsidRPr="001C5A52">
        <w:rPr>
          <w:rStyle w:val="tstListNumber"/>
        </w:rPr>
        <w:t>1</w:t>
      </w:r>
      <w:r w:rsidR="00115A19">
        <w:rPr>
          <w:rStyle w:val="tstListNumber"/>
        </w:rPr>
        <w:t>8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1300" w:dyaOrig="620" w14:anchorId="4A9C08C1">
          <v:shape id="_x0000_i1114" type="#_x0000_t75" style="width:65pt;height:31pt" o:ole="">
            <v:imagedata r:id="rId195" o:title=""/>
          </v:shape>
          <o:OLEObject Type="Embed" ProgID="Equation.DSMT4" ShapeID="_x0000_i1114" DrawAspect="Content" ObjectID="_1387438420" r:id="rId196"/>
        </w:object>
      </w:r>
    </w:p>
    <w:p w14:paraId="09D96B70" w14:textId="77777777" w:rsidR="00E33337" w:rsidRDefault="00E33337" w:rsidP="00E33337">
      <w:pPr>
        <w:rPr>
          <w:rFonts w:ascii="Arial" w:hAnsi="Arial"/>
          <w:sz w:val="22"/>
        </w:rPr>
      </w:pPr>
      <w:r>
        <w:br w:type="page"/>
      </w:r>
    </w:p>
    <w:p w14:paraId="6B71DA15" w14:textId="77777777" w:rsidR="00E33337" w:rsidRPr="0082605B" w:rsidRDefault="00E33337" w:rsidP="00E33337">
      <w:pPr>
        <w:pStyle w:val="tstDirectionLine"/>
      </w:pPr>
      <w:r w:rsidRPr="0082605B">
        <w:t>Graph the line that passes through the two points. Then find the slope of the line.</w:t>
      </w:r>
    </w:p>
    <w:p w14:paraId="09C837C4" w14:textId="1D3418C9" w:rsidR="00E33337" w:rsidRPr="0082605B" w:rsidRDefault="00216A1F" w:rsidP="00E33337">
      <w:pPr>
        <w:pStyle w:val="tstNumList2"/>
        <w:spacing w:after="18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4404E20D" wp14:editId="20DF2AA5">
            <wp:simplePos x="0" y="0"/>
            <wp:positionH relativeFrom="column">
              <wp:posOffset>3886200</wp:posOffset>
            </wp:positionH>
            <wp:positionV relativeFrom="paragraph">
              <wp:posOffset>317500</wp:posOffset>
            </wp:positionV>
            <wp:extent cx="1227455" cy="1228725"/>
            <wp:effectExtent l="0" t="0" r="0" b="0"/>
            <wp:wrapNone/>
            <wp:docPr id="19" name="Picture 19" descr="TA: C:\replacearts\Red Assessment Book\Red Chapter 5 AB\Arts\PNGs\mscc7_ab_0500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 r:link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3337" w:rsidRPr="0082605B">
        <w:tab/>
      </w:r>
      <w:r w:rsidR="00115A19">
        <w:rPr>
          <w:rStyle w:val="tstListNumber"/>
        </w:rPr>
        <w:t>19</w:t>
      </w:r>
      <w:r w:rsidR="00E33337" w:rsidRPr="0082605B">
        <w:rPr>
          <w:rStyle w:val="tstListNumber"/>
        </w:rPr>
        <w:t>.</w:t>
      </w:r>
      <w:r w:rsidR="00E33337" w:rsidRPr="0082605B">
        <w:tab/>
      </w:r>
      <w:r w:rsidR="00E33337" w:rsidRPr="0082605B">
        <w:rPr>
          <w:position w:val="-14"/>
        </w:rPr>
        <w:object w:dxaOrig="1579" w:dyaOrig="400" w14:anchorId="5F08B72B">
          <v:shape id="_x0000_i1115" type="#_x0000_t75" style="width:79pt;height:20pt" o:ole="">
            <v:imagedata r:id="rId199" o:title=""/>
          </v:shape>
          <o:OLEObject Type="Embed" ProgID="Equation.DSMT4" ShapeID="_x0000_i1115" DrawAspect="Content" ObjectID="_1387438421" r:id="rId200"/>
        </w:object>
      </w:r>
      <w:r w:rsidR="00E33337" w:rsidRPr="0082605B">
        <w:tab/>
      </w:r>
      <w:r>
        <w:tab/>
      </w:r>
      <w:r>
        <w:tab/>
      </w:r>
      <w:r>
        <w:tab/>
      </w:r>
      <w:r w:rsidR="00115A19">
        <w:rPr>
          <w:rStyle w:val="tstListNumber"/>
        </w:rPr>
        <w:t>20</w:t>
      </w:r>
      <w:r w:rsidR="00E33337" w:rsidRPr="0082605B">
        <w:rPr>
          <w:rStyle w:val="tstListNumber"/>
        </w:rPr>
        <w:t>.</w:t>
      </w:r>
      <w:r w:rsidR="00E33337" w:rsidRPr="0082605B">
        <w:tab/>
      </w:r>
      <w:r w:rsidR="00E33337" w:rsidRPr="0082605B">
        <w:rPr>
          <w:position w:val="-14"/>
        </w:rPr>
        <w:object w:dxaOrig="1240" w:dyaOrig="400" w14:anchorId="6C67CB67">
          <v:shape id="_x0000_i1116" type="#_x0000_t75" style="width:62pt;height:20pt" o:ole="">
            <v:imagedata r:id="rId201" o:title=""/>
          </v:shape>
          <o:OLEObject Type="Embed" ProgID="Equation.DSMT4" ShapeID="_x0000_i1116" DrawAspect="Content" ObjectID="_1387438422" r:id="rId202"/>
        </w:object>
      </w:r>
    </w:p>
    <w:p w14:paraId="61100F7A" w14:textId="37411FB5" w:rsidR="00E33337" w:rsidRDefault="00E33337" w:rsidP="00E33337">
      <w:pPr>
        <w:pStyle w:val="tstNumList2"/>
        <w:spacing w:after="1920"/>
        <w:ind w:left="562" w:hanging="562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10997725" wp14:editId="6A7C779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27019" cy="1228298"/>
            <wp:effectExtent l="19050" t="0" r="0" b="0"/>
            <wp:wrapNone/>
            <wp:docPr id="18" name="Picture 18" descr="TA: C:\replacearts\Red Assessment Book\Red Chapter 5 AB\Arts\PNGs\mscc7_ab_0500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 r:link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7019" cy="12282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 w:rsidRPr="0082605B">
        <w:tab/>
      </w:r>
    </w:p>
    <w:p w14:paraId="742CEF0F" w14:textId="77777777" w:rsidR="00243204" w:rsidRDefault="00243204" w:rsidP="00E33337">
      <w:pPr>
        <w:pStyle w:val="tstDirectionLine"/>
      </w:pPr>
    </w:p>
    <w:p w14:paraId="402E9AC7" w14:textId="77777777" w:rsidR="00E33337" w:rsidRPr="00E250BF" w:rsidRDefault="00E33337" w:rsidP="00E33337">
      <w:pPr>
        <w:pStyle w:val="tstDirectionLine"/>
      </w:pPr>
      <w:r w:rsidRPr="00E250BF">
        <w:t xml:space="preserve">Tell whether </w:t>
      </w:r>
      <w:r w:rsidRPr="00E250BF">
        <w:rPr>
          <w:i/>
        </w:rPr>
        <w:t>x</w:t>
      </w:r>
      <w:r w:rsidRPr="00E250BF">
        <w:t xml:space="preserve"> and </w:t>
      </w:r>
      <w:r>
        <w:rPr>
          <w:i/>
        </w:rPr>
        <w:t>y</w:t>
      </w:r>
      <w:r w:rsidRPr="00E250BF">
        <w:t xml:space="preserve"> show direct variation. Explain your reasoning.</w:t>
      </w:r>
    </w:p>
    <w:p w14:paraId="56F4ADDE" w14:textId="0F8196DE" w:rsidR="00E33337" w:rsidRPr="00E250BF" w:rsidRDefault="00E33337" w:rsidP="00E33337">
      <w:pPr>
        <w:pStyle w:val="tstNumList2"/>
      </w:pPr>
      <w:r w:rsidRPr="00E250BF">
        <w:tab/>
      </w:r>
      <w:r w:rsidR="00115A19">
        <w:rPr>
          <w:rStyle w:val="tstListNumber"/>
        </w:rPr>
        <w:t>21</w:t>
      </w:r>
      <w:r w:rsidRPr="00E250BF">
        <w:rPr>
          <w:rStyle w:val="tstListNumber"/>
        </w:rPr>
        <w:t>.</w:t>
      </w:r>
      <w:r w:rsidRPr="00E250BF">
        <w:tab/>
      </w:r>
      <w:r w:rsidRPr="00E250BF">
        <w:rPr>
          <w:position w:val="-10"/>
        </w:rPr>
        <w:object w:dxaOrig="1359" w:dyaOrig="320" w14:anchorId="64F32600">
          <v:shape id="_x0000_i1117" type="#_x0000_t75" style="width:68pt;height:16pt" o:ole="">
            <v:imagedata r:id="rId205" o:title=""/>
          </v:shape>
          <o:OLEObject Type="Embed" ProgID="Equation.DSMT4" ShapeID="_x0000_i1117" DrawAspect="Content" ObjectID="_1387438423" r:id="rId206"/>
        </w:object>
      </w:r>
      <w:r w:rsidRPr="00E250BF">
        <w:tab/>
      </w:r>
      <w:r w:rsidR="00216A1F">
        <w:tab/>
      </w:r>
      <w:r w:rsidR="00216A1F">
        <w:tab/>
      </w:r>
      <w:r w:rsidR="00216A1F">
        <w:tab/>
      </w:r>
      <w:r w:rsidR="00216A1F">
        <w:tab/>
      </w:r>
      <w:r w:rsidR="00115A19">
        <w:rPr>
          <w:rStyle w:val="tstListNumber"/>
        </w:rPr>
        <w:t>22</w:t>
      </w:r>
      <w:r w:rsidRPr="00E250BF">
        <w:rPr>
          <w:rStyle w:val="tstListNumber"/>
        </w:rPr>
        <w:t>.</w:t>
      </w:r>
      <w:r w:rsidRPr="00E250BF">
        <w:tab/>
      </w:r>
      <w:r w:rsidRPr="00E250BF">
        <w:rPr>
          <w:position w:val="-24"/>
        </w:rPr>
        <w:object w:dxaOrig="1180" w:dyaOrig="620" w14:anchorId="5F05CA4E">
          <v:shape id="_x0000_i1118" type="#_x0000_t75" style="width:59pt;height:31pt" o:ole="">
            <v:imagedata r:id="rId207" o:title=""/>
          </v:shape>
          <o:OLEObject Type="Embed" ProgID="Equation.DSMT4" ShapeID="_x0000_i1118" DrawAspect="Content" ObjectID="_1387438424" r:id="rId208"/>
        </w:object>
      </w:r>
    </w:p>
    <w:p w14:paraId="7ADBFA26" w14:textId="77777777" w:rsidR="00243204" w:rsidRDefault="00243204" w:rsidP="00E33337">
      <w:pPr>
        <w:pStyle w:val="tstDirectionLine"/>
      </w:pPr>
    </w:p>
    <w:p w14:paraId="6BA2BA95" w14:textId="77777777" w:rsidR="00216A1F" w:rsidRPr="00216A1F" w:rsidRDefault="00216A1F" w:rsidP="00216A1F"/>
    <w:p w14:paraId="03BEF4DE" w14:textId="77777777" w:rsidR="00E33337" w:rsidRPr="00E250BF" w:rsidRDefault="00E33337" w:rsidP="00E33337">
      <w:pPr>
        <w:pStyle w:val="tstDirectionLine"/>
      </w:pPr>
      <w:proofErr w:type="gramStart"/>
      <w:r w:rsidRPr="00E250BF">
        <w:t xml:space="preserve">The variables </w:t>
      </w:r>
      <w:r w:rsidRPr="00E250BF">
        <w:rPr>
          <w:i/>
        </w:rPr>
        <w:t>x</w:t>
      </w:r>
      <w:r w:rsidRPr="00E250BF">
        <w:t xml:space="preserve"> and </w:t>
      </w:r>
      <w:r>
        <w:rPr>
          <w:i/>
        </w:rPr>
        <w:t>y</w:t>
      </w:r>
      <w:r w:rsidRPr="00E250BF">
        <w:t xml:space="preserve"> vary directly.</w:t>
      </w:r>
      <w:proofErr w:type="gramEnd"/>
      <w:r w:rsidRPr="00E250BF">
        <w:t xml:space="preserve"> Use the values to find the constant of proportionality and write an equation that relates </w:t>
      </w:r>
      <w:r w:rsidRPr="00A97A65">
        <w:rPr>
          <w:i/>
        </w:rPr>
        <w:t>x</w:t>
      </w:r>
      <w:r w:rsidRPr="00E250BF">
        <w:t xml:space="preserve"> and </w:t>
      </w:r>
      <w:r w:rsidRPr="00A97A65">
        <w:rPr>
          <w:i/>
        </w:rPr>
        <w:t>y</w:t>
      </w:r>
      <w:r w:rsidRPr="00E250BF">
        <w:t>.</w:t>
      </w:r>
    </w:p>
    <w:p w14:paraId="4FC4AC9C" w14:textId="22ECF6CC" w:rsidR="00E33337" w:rsidRPr="00E250BF" w:rsidRDefault="00E33337" w:rsidP="00E33337">
      <w:pPr>
        <w:pStyle w:val="tstNumList2"/>
      </w:pPr>
      <w:r w:rsidRPr="00E250BF">
        <w:tab/>
      </w:r>
      <w:r w:rsidR="00115A19">
        <w:rPr>
          <w:rStyle w:val="tstListNumber"/>
        </w:rPr>
        <w:t>23</w:t>
      </w:r>
      <w:r w:rsidRPr="00E250BF">
        <w:rPr>
          <w:rStyle w:val="tstListNumber"/>
        </w:rPr>
        <w:t>.</w:t>
      </w:r>
      <w:r w:rsidRPr="00E250BF">
        <w:tab/>
      </w:r>
      <w:r w:rsidRPr="00E250BF">
        <w:rPr>
          <w:position w:val="-10"/>
        </w:rPr>
        <w:object w:dxaOrig="1420" w:dyaOrig="320" w14:anchorId="7C2EF949">
          <v:shape id="_x0000_i1119" type="#_x0000_t75" style="width:71pt;height:16pt" o:ole="">
            <v:imagedata r:id="rId209" o:title=""/>
          </v:shape>
          <o:OLEObject Type="Embed" ProgID="Equation.DSMT4" ShapeID="_x0000_i1119" DrawAspect="Content" ObjectID="_1387438425" r:id="rId210"/>
        </w:object>
      </w:r>
      <w:r w:rsidRPr="00E250BF">
        <w:tab/>
      </w:r>
      <w:r w:rsidR="00216A1F">
        <w:tab/>
      </w:r>
      <w:r w:rsidR="00216A1F">
        <w:tab/>
      </w:r>
      <w:r w:rsidR="00216A1F">
        <w:tab/>
      </w:r>
      <w:r w:rsidR="00216A1F">
        <w:tab/>
      </w:r>
      <w:r w:rsidR="00115A19">
        <w:rPr>
          <w:rStyle w:val="tstListNumber"/>
        </w:rPr>
        <w:t>24</w:t>
      </w:r>
      <w:r w:rsidRPr="00E250BF">
        <w:rPr>
          <w:rStyle w:val="tstListNumber"/>
        </w:rPr>
        <w:t>.</w:t>
      </w:r>
      <w:r w:rsidRPr="00E250BF">
        <w:tab/>
      </w:r>
      <w:r w:rsidRPr="00E250BF">
        <w:rPr>
          <w:position w:val="-10"/>
        </w:rPr>
        <w:object w:dxaOrig="1520" w:dyaOrig="320" w14:anchorId="311E5564">
          <v:shape id="_x0000_i1120" type="#_x0000_t75" style="width:76pt;height:16pt" o:ole="">
            <v:imagedata r:id="rId211" o:title=""/>
          </v:shape>
          <o:OLEObject Type="Embed" ProgID="Equation.DSMT4" ShapeID="_x0000_i1120" DrawAspect="Content" ObjectID="_1387438426" r:id="rId212"/>
        </w:object>
      </w:r>
    </w:p>
    <w:p w14:paraId="64186CA1" w14:textId="77777777" w:rsidR="00243204" w:rsidRDefault="00243204" w:rsidP="00E33337">
      <w:pPr>
        <w:pStyle w:val="tstNumList1"/>
        <w:rPr>
          <w:rStyle w:val="tstListNumber"/>
        </w:rPr>
      </w:pPr>
    </w:p>
    <w:p w14:paraId="6BEFBE6C" w14:textId="77777777" w:rsidR="00216A1F" w:rsidRDefault="00216A1F" w:rsidP="00E33337">
      <w:pPr>
        <w:pStyle w:val="tstNumList1"/>
        <w:rPr>
          <w:rStyle w:val="tstListNumber"/>
        </w:rPr>
      </w:pPr>
    </w:p>
    <w:p w14:paraId="471EACD8" w14:textId="532E04D4" w:rsidR="00E33337" w:rsidRPr="00E250BF" w:rsidRDefault="00115A19" w:rsidP="00E33337">
      <w:pPr>
        <w:pStyle w:val="tstNumList1"/>
      </w:pPr>
      <w:r>
        <w:rPr>
          <w:rStyle w:val="tstListNumber"/>
        </w:rPr>
        <w:tab/>
        <w:t>25</w:t>
      </w:r>
      <w:r w:rsidR="00E33337" w:rsidRPr="00E250BF">
        <w:rPr>
          <w:rStyle w:val="tstListNumber"/>
        </w:rPr>
        <w:t>.</w:t>
      </w:r>
      <w:r w:rsidR="00E33337" w:rsidRPr="00E250BF">
        <w:tab/>
        <w:t xml:space="preserve">Write a direct variation equation that relates </w:t>
      </w:r>
      <w:r w:rsidR="00E33337" w:rsidRPr="00924710">
        <w:rPr>
          <w:i/>
        </w:rPr>
        <w:t>x</w:t>
      </w:r>
      <w:r w:rsidR="00E33337" w:rsidRPr="00E250BF">
        <w:t xml:space="preserve"> miles to </w:t>
      </w:r>
      <w:r w:rsidR="00E33337" w:rsidRPr="00924710">
        <w:rPr>
          <w:i/>
        </w:rPr>
        <w:t>y</w:t>
      </w:r>
      <w:r w:rsidR="00E33337" w:rsidRPr="00E250BF">
        <w:t xml:space="preserve"> kilometers.</w:t>
      </w:r>
    </w:p>
    <w:p w14:paraId="180C3AD3" w14:textId="77777777" w:rsidR="00243204" w:rsidRDefault="00243204" w:rsidP="00E33337">
      <w:pPr>
        <w:pStyle w:val="tstNumList1"/>
      </w:pPr>
    </w:p>
    <w:p w14:paraId="7ED9C1F1" w14:textId="5F229F43" w:rsidR="00E33337" w:rsidRPr="00E250BF" w:rsidRDefault="00E33337" w:rsidP="00E33337">
      <w:pPr>
        <w:pStyle w:val="tstNumList1"/>
      </w:pPr>
      <w:r w:rsidRPr="00E250BF">
        <w:tab/>
      </w:r>
      <w:r w:rsidR="00115A19">
        <w:rPr>
          <w:rStyle w:val="tstListNumber"/>
        </w:rPr>
        <w:t>26</w:t>
      </w:r>
      <w:r w:rsidRPr="00E250BF">
        <w:rPr>
          <w:rStyle w:val="tstListNumber"/>
        </w:rPr>
        <w:t>.</w:t>
      </w:r>
      <w:r w:rsidRPr="00E250BF">
        <w:tab/>
        <w:t xml:space="preserve">As part of a pancake recipe, you mix </w:t>
      </w:r>
      <w:r w:rsidRPr="00E250BF">
        <w:rPr>
          <w:position w:val="-24"/>
        </w:rPr>
        <w:object w:dxaOrig="260" w:dyaOrig="620" w14:anchorId="73BE9825">
          <v:shape id="_x0000_i1121" type="#_x0000_t75" style="width:13pt;height:31pt" o:ole="">
            <v:imagedata r:id="rId213" o:title=""/>
          </v:shape>
          <o:OLEObject Type="Embed" ProgID="Equation.DSMT4" ShapeID="_x0000_i1121" DrawAspect="Content" ObjectID="_1387438427" r:id="rId214"/>
        </w:object>
      </w:r>
      <w:r w:rsidRPr="00E250BF">
        <w:t xml:space="preserve">cup of milk for every 1 cup </w:t>
      </w:r>
      <w:r>
        <w:br/>
      </w:r>
      <w:r w:rsidRPr="00E250BF">
        <w:t xml:space="preserve">of flour to make 7 cups of batter. How much of each ingredient do </w:t>
      </w:r>
      <w:r>
        <w:br/>
      </w:r>
      <w:r w:rsidRPr="00E250BF">
        <w:t>you use?</w:t>
      </w:r>
    </w:p>
    <w:p w14:paraId="73A99FB7" w14:textId="77777777" w:rsidR="00243204" w:rsidRDefault="00E33337" w:rsidP="00E33337">
      <w:pPr>
        <w:pStyle w:val="tstNumList1"/>
      </w:pPr>
      <w:r>
        <w:tab/>
      </w:r>
    </w:p>
    <w:p w14:paraId="02F234D6" w14:textId="3D0787C7" w:rsidR="00E33337" w:rsidRDefault="00115A19" w:rsidP="00E33337">
      <w:pPr>
        <w:pStyle w:val="tstNumList1"/>
      </w:pPr>
      <w:proofErr w:type="gramStart"/>
      <w:r>
        <w:rPr>
          <w:rStyle w:val="tstListNumber"/>
        </w:rPr>
        <w:t xml:space="preserve">27 </w:t>
      </w:r>
      <w:r w:rsidR="00E33337" w:rsidRPr="00074493">
        <w:rPr>
          <w:rStyle w:val="tstListNumber"/>
        </w:rPr>
        <w:t>.</w:t>
      </w:r>
      <w:r w:rsidR="00E33337">
        <w:tab/>
      </w:r>
      <w:proofErr w:type="gramEnd"/>
      <w:r w:rsidR="00E33337">
        <w:t xml:space="preserve">You earn $102 for doing 12 hours of yard work. Your friend earns </w:t>
      </w:r>
      <w:r w:rsidR="00E33337">
        <w:br/>
        <w:t>$120 working at a store for 15 hours.</w:t>
      </w:r>
    </w:p>
    <w:p w14:paraId="20E1BA01" w14:textId="77777777" w:rsidR="00E33337" w:rsidRDefault="00E33337" w:rsidP="00E33337">
      <w:pPr>
        <w:pStyle w:val="tstLetSubList1"/>
      </w:pPr>
      <w:r>
        <w:tab/>
      </w:r>
      <w:r w:rsidRPr="00411D9A">
        <w:rPr>
          <w:rFonts w:ascii="Arial" w:hAnsi="Arial"/>
          <w:b/>
          <w:sz w:val="22"/>
        </w:rPr>
        <w:t>a.</w:t>
      </w:r>
      <w:r>
        <w:tab/>
        <w:t>Who has a greater hourly rate of pay?</w:t>
      </w:r>
    </w:p>
    <w:p w14:paraId="0EA97E0D" w14:textId="77777777" w:rsidR="00E33337" w:rsidRDefault="00E33337" w:rsidP="00E33337">
      <w:pPr>
        <w:pStyle w:val="tstLetSubList1"/>
      </w:pPr>
      <w:r>
        <w:tab/>
      </w:r>
      <w:r w:rsidRPr="00411D9A">
        <w:rPr>
          <w:rFonts w:ascii="Arial" w:hAnsi="Arial"/>
          <w:b/>
          <w:sz w:val="22"/>
        </w:rPr>
        <w:t>b.</w:t>
      </w:r>
      <w:r>
        <w:tab/>
        <w:t>What would you earn if you did 15 hours of yard work and were paid at your same hourly rate?</w:t>
      </w:r>
      <w:r>
        <w:tab/>
        <w:t xml:space="preserve"> </w:t>
      </w:r>
    </w:p>
    <w:p w14:paraId="2089AB20" w14:textId="77777777" w:rsidR="00243204" w:rsidRDefault="00243204" w:rsidP="00E33337">
      <w:pPr>
        <w:pStyle w:val="tstNumList1"/>
      </w:pPr>
    </w:p>
    <w:p w14:paraId="4629EF69" w14:textId="001077A7" w:rsidR="00E33337" w:rsidRDefault="00E33337" w:rsidP="00243204">
      <w:pPr>
        <w:pStyle w:val="tstNumList1"/>
      </w:pPr>
      <w:r>
        <w:tab/>
      </w:r>
      <w:r w:rsidR="00115A19">
        <w:rPr>
          <w:rStyle w:val="tstListNumber"/>
        </w:rPr>
        <w:t>28</w:t>
      </w:r>
      <w:r w:rsidRPr="00074493">
        <w:rPr>
          <w:rStyle w:val="tstListNumber"/>
        </w:rPr>
        <w:t>.</w:t>
      </w:r>
      <w:r>
        <w:tab/>
        <w:t xml:space="preserve">A line has a slope of 5. It passes through the points </w:t>
      </w:r>
      <w:r w:rsidRPr="009D2496">
        <w:rPr>
          <w:position w:val="-14"/>
        </w:rPr>
        <w:object w:dxaOrig="1620" w:dyaOrig="400" w14:anchorId="71DFB3D5">
          <v:shape id="_x0000_i1122" type="#_x0000_t75" style="width:80pt;height:20pt" o:ole="">
            <v:imagedata r:id="rId215" o:title=""/>
          </v:shape>
          <o:OLEObject Type="Embed" ProgID="Equation.DSMT4" ShapeID="_x0000_i1122" DrawAspect="Content" ObjectID="_1387438428" r:id="rId216"/>
        </w:object>
      </w:r>
      <w:proofErr w:type="gramStart"/>
      <w:r>
        <w:t>What</w:t>
      </w:r>
      <w:proofErr w:type="gramEnd"/>
      <w:r>
        <w:t xml:space="preserve"> is the value of </w:t>
      </w:r>
      <w:r>
        <w:rPr>
          <w:i/>
        </w:rPr>
        <w:t>y</w:t>
      </w:r>
      <w:r>
        <w:t>? Explain how you found your answer.</w:t>
      </w:r>
    </w:p>
    <w:p w14:paraId="12A8A8F6" w14:textId="77777777" w:rsidR="00216A1F" w:rsidRDefault="00216A1F" w:rsidP="00243204">
      <w:pPr>
        <w:pStyle w:val="tstNumList1"/>
      </w:pPr>
    </w:p>
    <w:p w14:paraId="6B6699E4" w14:textId="77777777" w:rsidR="00216A1F" w:rsidRDefault="00216A1F" w:rsidP="00243204">
      <w:pPr>
        <w:pStyle w:val="tstNumList1"/>
      </w:pPr>
    </w:p>
    <w:p w14:paraId="5A2AA654" w14:textId="77777777" w:rsidR="00216A1F" w:rsidRDefault="00216A1F" w:rsidP="00243204">
      <w:pPr>
        <w:pStyle w:val="tstNumList1"/>
      </w:pPr>
    </w:p>
    <w:p w14:paraId="51D26C81" w14:textId="0C0C4212" w:rsidR="00E33337" w:rsidRPr="00D20BB7" w:rsidRDefault="00E33337" w:rsidP="00E33337">
      <w:pPr>
        <w:pStyle w:val="tstNumList1"/>
      </w:pPr>
      <w:r>
        <w:tab/>
      </w:r>
      <w:r w:rsidR="00115A19">
        <w:rPr>
          <w:rStyle w:val="tstListNumber"/>
        </w:rPr>
        <w:t>29</w:t>
      </w:r>
      <w:bookmarkStart w:id="0" w:name="_GoBack"/>
      <w:bookmarkEnd w:id="0"/>
      <w:r w:rsidRPr="001B6F27">
        <w:rPr>
          <w:rStyle w:val="tstListNumber"/>
        </w:rPr>
        <w:t>.</w:t>
      </w:r>
      <w:r>
        <w:tab/>
        <w:t>There are 25 computers in a math lab. There are 6 activity booklets for every 2 computers in the math lab. How many activity booklets are in the math lab?</w:t>
      </w:r>
    </w:p>
    <w:p w14:paraId="39DBA53F" w14:textId="77777777" w:rsidR="0093008F" w:rsidRPr="00602534" w:rsidRDefault="0093008F" w:rsidP="00602534">
      <w:pPr>
        <w:rPr>
          <w:b/>
        </w:rPr>
      </w:pPr>
    </w:p>
    <w:p w14:paraId="71361FD4" w14:textId="77777777" w:rsidR="008261BA" w:rsidRPr="00400DA2" w:rsidRDefault="008261BA" w:rsidP="008261BA">
      <w:pPr>
        <w:pStyle w:val="tstNumList1"/>
      </w:pPr>
    </w:p>
    <w:p w14:paraId="14AEED7C" w14:textId="77777777" w:rsidR="00243204" w:rsidRDefault="00243204"/>
    <w:p w14:paraId="17F569BC" w14:textId="2037B888" w:rsidR="008261BA" w:rsidRPr="00243204" w:rsidRDefault="00E33337">
      <w:pPr>
        <w:rPr>
          <w:rFonts w:ascii="Arial" w:hAnsi="Arial"/>
          <w:sz w:val="22"/>
        </w:rPr>
      </w:pPr>
      <w:r>
        <w:rPr>
          <w:b/>
        </w:rPr>
        <w:t>Unit 6:</w:t>
      </w:r>
    </w:p>
    <w:p w14:paraId="1C72F73E" w14:textId="77777777" w:rsidR="00E33337" w:rsidRDefault="00E33337">
      <w:pPr>
        <w:rPr>
          <w:b/>
        </w:rPr>
      </w:pPr>
    </w:p>
    <w:p w14:paraId="5FB61E7A" w14:textId="77777777" w:rsidR="00E33337" w:rsidRDefault="00E33337" w:rsidP="00E33337">
      <w:pPr>
        <w:pStyle w:val="tstDirectionLine"/>
        <w:spacing w:before="160"/>
      </w:pPr>
      <w:r>
        <w:t>Write the percent as a decimal.</w:t>
      </w:r>
    </w:p>
    <w:p w14:paraId="68BC25C1" w14:textId="2AB3B570" w:rsidR="00E33337" w:rsidRDefault="00E33337" w:rsidP="00E33337">
      <w:pPr>
        <w:pStyle w:val="tstNumList2"/>
      </w:pPr>
      <w:r>
        <w:tab/>
      </w:r>
      <w:proofErr w:type="gramStart"/>
      <w:r>
        <w:rPr>
          <w:rStyle w:val="tstListNumber"/>
        </w:rPr>
        <w:t>1.</w:t>
      </w:r>
      <w:r>
        <w:tab/>
        <w:t>0.05%</w:t>
      </w:r>
      <w:r>
        <w:tab/>
      </w:r>
      <w:r w:rsidR="00216A1F">
        <w:t>2</w:t>
      </w:r>
      <w:r>
        <w:rPr>
          <w:rStyle w:val="tstListNumber"/>
        </w:rPr>
        <w:t>.</w:t>
      </w:r>
      <w:proofErr w:type="gramEnd"/>
      <w:r>
        <w:tab/>
        <w:t>128%</w:t>
      </w:r>
    </w:p>
    <w:p w14:paraId="50E0B372" w14:textId="77777777" w:rsidR="00243204" w:rsidRDefault="00E33337" w:rsidP="00E33337">
      <w:pPr>
        <w:pStyle w:val="tstNumList1"/>
      </w:pPr>
      <w:r>
        <w:tab/>
      </w:r>
    </w:p>
    <w:p w14:paraId="15014B7C" w14:textId="5750EDA3" w:rsidR="00E33337" w:rsidRDefault="00E33337" w:rsidP="00E33337">
      <w:pPr>
        <w:pStyle w:val="tstNumList1"/>
      </w:pPr>
      <w:r>
        <w:rPr>
          <w:rStyle w:val="tstListNumber"/>
        </w:rPr>
        <w:t>3.</w:t>
      </w:r>
      <w:r>
        <w:tab/>
        <w:t xml:space="preserve">A teacher weights the final grade as follows: </w:t>
      </w:r>
      <w:r w:rsidRPr="00AD4672">
        <w:rPr>
          <w:position w:val="-24"/>
        </w:rPr>
        <w:object w:dxaOrig="220" w:dyaOrig="620" w14:anchorId="64C99CD0">
          <v:shape id="_x0000_i1123" type="#_x0000_t75" style="width:11pt;height:31pt" o:ole="">
            <v:imagedata r:id="rId217" o:title=""/>
          </v:shape>
          <o:OLEObject Type="Embed" ProgID="Equation.DSMT4" ShapeID="_x0000_i1123" DrawAspect="Content" ObjectID="_1387438429" r:id="rId218"/>
        </w:object>
      </w:r>
      <w:r>
        <w:t xml:space="preserve"> for homework, </w:t>
      </w:r>
      <w:r>
        <w:br/>
        <w:t xml:space="preserve">25% for a project, 0.4 for quizzes, and 15% for the final exam. </w:t>
      </w:r>
      <w:r>
        <w:br/>
        <w:t>Order these categories from least weighted to greatest weighted.</w:t>
      </w:r>
    </w:p>
    <w:p w14:paraId="15D96ABE" w14:textId="77777777" w:rsidR="00243204" w:rsidRDefault="00243204" w:rsidP="00E33337">
      <w:pPr>
        <w:pStyle w:val="tstDirectionLine"/>
      </w:pPr>
    </w:p>
    <w:p w14:paraId="2011517C" w14:textId="77777777" w:rsidR="00243204" w:rsidRDefault="00243204" w:rsidP="00E33337">
      <w:pPr>
        <w:pStyle w:val="tstDirectionLine"/>
      </w:pPr>
    </w:p>
    <w:p w14:paraId="6DB99CE0" w14:textId="77777777" w:rsidR="00E33337" w:rsidRDefault="00E33337" w:rsidP="00E33337">
      <w:pPr>
        <w:pStyle w:val="tstDirectionLine"/>
      </w:pPr>
      <w:r>
        <w:t>In Exercises 4–6, use the table.</w:t>
      </w:r>
    </w:p>
    <w:p w14:paraId="04C42C7F" w14:textId="4A74A445" w:rsidR="00E33337" w:rsidRDefault="00E33337" w:rsidP="00E33337">
      <w:pPr>
        <w:pStyle w:val="tstNumList1"/>
        <w:spacing w:after="228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766651F" wp14:editId="05B6A215">
                <wp:simplePos x="0" y="0"/>
                <wp:positionH relativeFrom="column">
                  <wp:posOffset>123825</wp:posOffset>
                </wp:positionH>
                <wp:positionV relativeFrom="paragraph">
                  <wp:posOffset>47625</wp:posOffset>
                </wp:positionV>
                <wp:extent cx="4143375" cy="1524000"/>
                <wp:effectExtent l="0" t="0" r="0" b="3175"/>
                <wp:wrapNone/>
                <wp:docPr id="32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3375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2880"/>
                              <w:gridCol w:w="1080"/>
                              <w:gridCol w:w="1048"/>
                              <w:gridCol w:w="1048"/>
                            </w:tblGrid>
                            <w:tr w:rsidR="00CD11B4" w14:paraId="7577665B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2880" w:type="dxa"/>
                                  <w:vAlign w:val="center"/>
                                </w:tcPr>
                                <w:p w14:paraId="178D2FD4" w14:textId="77777777" w:rsidR="00CD11B4" w:rsidRDefault="00CD11B4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Question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14:paraId="1E70A665" w14:textId="77777777" w:rsidR="00CD11B4" w:rsidRDefault="00CD11B4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6th-graders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62AC3262" w14:textId="77777777" w:rsidR="00CD11B4" w:rsidRDefault="00CD11B4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7th-graders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0315C6C7" w14:textId="77777777" w:rsidR="00CD11B4" w:rsidRDefault="00CD11B4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8th-graders</w:t>
                                  </w:r>
                                </w:p>
                              </w:tc>
                            </w:tr>
                            <w:tr w:rsidR="00CD11B4" w14:paraId="61980097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2880" w:type="dxa"/>
                                  <w:vAlign w:val="center"/>
                                </w:tcPr>
                                <w:p w14:paraId="009E9565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  <w:jc w:val="left"/>
                                  </w:pPr>
                                  <w:r>
                                    <w:t>Participate in sports?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14:paraId="5ED5F01F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</w:pPr>
                                  <w:r w:rsidRPr="00AD4672">
                                    <w:rPr>
                                      <w:position w:val="-24"/>
                                    </w:rPr>
                                    <w:object w:dxaOrig="360" w:dyaOrig="620" w14:anchorId="300D1041">
                                      <v:shape id="_x0000_i1125" type="#_x0000_t75" style="width:18pt;height:31pt" o:ole="">
                                        <v:imagedata r:id="rId219" o:title=""/>
                                      </v:shape>
                                      <o:OLEObject Type="Embed" ProgID="Equation.DSMT4" ShapeID="_x0000_i1125" DrawAspect="Content" ObjectID="_1387438442" r:id="rId22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5069CA73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18%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05888662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0.22</w:t>
                                  </w:r>
                                </w:p>
                              </w:tc>
                            </w:tr>
                            <w:tr w:rsidR="00CD11B4" w14:paraId="5B64F51A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2880" w:type="dxa"/>
                                  <w:vAlign w:val="center"/>
                                </w:tcPr>
                                <w:p w14:paraId="1F5B9A64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  <w:jc w:val="left"/>
                                  </w:pPr>
                                  <w:r>
                                    <w:t>Participate in other school activities?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14:paraId="183EB9A2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33%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39644462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0.45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14:paraId="56A036D9" w14:textId="77777777" w:rsidR="00CD11B4" w:rsidRDefault="00CD11B4" w:rsidP="00D170AD">
                                  <w:pPr>
                                    <w:pStyle w:val="tstTableText"/>
                                    <w:suppressOverlap/>
                                  </w:pPr>
                                  <w:r w:rsidRPr="00AD4672">
                                    <w:rPr>
                                      <w:position w:val="-24"/>
                                    </w:rPr>
                                    <w:object w:dxaOrig="340" w:dyaOrig="620" w14:anchorId="00354B0F">
                                      <v:shape id="_x0000_i1127" type="#_x0000_t75" style="width:17pt;height:31pt" o:ole="">
                                        <v:imagedata r:id="rId221" o:title=""/>
                                      </v:shape>
                                      <o:OLEObject Type="Embed" ProgID="Equation.DSMT4" ShapeID="_x0000_i1127" DrawAspect="Content" ObjectID="_1387438443" r:id="rId222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4B1BD138" w14:textId="77777777" w:rsidR="00CD11B4" w:rsidRDefault="00CD11B4" w:rsidP="00E3333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2" type="#_x0000_t202" style="position:absolute;left:0;text-align:left;margin-left:9.75pt;margin-top:3.75pt;width:326.25pt;height:12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" filled="f" stroked="f">
                <v:textbox>
                  <w:txbxContent>
                    <w:tbl>
                      <w:tblPr>
                        <w:tblOverlap w:val="never"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2880"/>
                        <w:gridCol w:w="1080"/>
                        <w:gridCol w:w="1048"/>
                        <w:gridCol w:w="1048"/>
                      </w:tblGrid>
                      <w:tr w:rsidR="00CD11B4" w14:paraId="7577665B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2880" w:type="dxa"/>
                            <w:vAlign w:val="center"/>
                          </w:tcPr>
                          <w:p w14:paraId="178D2FD4" w14:textId="77777777" w:rsidR="00CD11B4" w:rsidRDefault="00CD11B4" w:rsidP="00D170AD">
                            <w:pPr>
                              <w:pStyle w:val="tstTableHead"/>
                              <w:suppressOverlap/>
                            </w:pPr>
                            <w:r>
                              <w:t>Question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14:paraId="1E70A665" w14:textId="77777777" w:rsidR="00CD11B4" w:rsidRDefault="00CD11B4" w:rsidP="00D170AD">
                            <w:pPr>
                              <w:pStyle w:val="tstTableHead"/>
                              <w:suppressOverlap/>
                            </w:pPr>
                            <w:r>
                              <w:t>6th-graders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62AC3262" w14:textId="77777777" w:rsidR="00CD11B4" w:rsidRDefault="00CD11B4" w:rsidP="00D170AD">
                            <w:pPr>
                              <w:pStyle w:val="tstTableHead"/>
                              <w:suppressOverlap/>
                            </w:pPr>
                            <w:r>
                              <w:t>7th-graders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0315C6C7" w14:textId="77777777" w:rsidR="00CD11B4" w:rsidRDefault="00CD11B4" w:rsidP="00D170AD">
                            <w:pPr>
                              <w:pStyle w:val="tstTableHead"/>
                              <w:suppressOverlap/>
                            </w:pPr>
                            <w:r>
                              <w:t>8th-graders</w:t>
                            </w:r>
                          </w:p>
                        </w:tc>
                      </w:tr>
                      <w:tr w:rsidR="00CD11B4" w14:paraId="61980097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2880" w:type="dxa"/>
                            <w:vAlign w:val="center"/>
                          </w:tcPr>
                          <w:p w14:paraId="009E9565" w14:textId="77777777" w:rsidR="00CD11B4" w:rsidRDefault="00CD11B4" w:rsidP="00D170AD">
                            <w:pPr>
                              <w:pStyle w:val="tstTableText"/>
                              <w:suppressOverlap/>
                              <w:jc w:val="left"/>
                            </w:pPr>
                            <w:r>
                              <w:t>Participate in sports?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14:paraId="5ED5F01F" w14:textId="77777777" w:rsidR="00CD11B4" w:rsidRDefault="00CD11B4" w:rsidP="00D170AD">
                            <w:pPr>
                              <w:pStyle w:val="tstTableText"/>
                              <w:suppressOverlap/>
                            </w:pPr>
                            <w:r w:rsidRPr="00AD4672">
                              <w:rPr>
                                <w:position w:val="-24"/>
                              </w:rPr>
                              <w:object w:dxaOrig="360" w:dyaOrig="620" w14:anchorId="300D1041">
                                <v:shape id="_x0000_i1125" type="#_x0000_t75" style="width:18pt;height:31pt" o:ole="">
                                  <v:imagedata r:id="rId223" o:title=""/>
                                </v:shape>
                                <o:OLEObject Type="Embed" ProgID="Equation.DSMT4" ShapeID="_x0000_i1125" DrawAspect="Content" ObjectID="_1387438442" r:id="rId224"/>
                              </w:objec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5069CA73" w14:textId="77777777" w:rsidR="00CD11B4" w:rsidRDefault="00CD11B4" w:rsidP="00D170AD">
                            <w:pPr>
                              <w:pStyle w:val="tstTableText"/>
                              <w:suppressOverlap/>
                            </w:pPr>
                            <w:r>
                              <w:t>18%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05888662" w14:textId="77777777" w:rsidR="00CD11B4" w:rsidRDefault="00CD11B4" w:rsidP="00D170AD">
                            <w:pPr>
                              <w:pStyle w:val="tstTableText"/>
                              <w:suppressOverlap/>
                            </w:pPr>
                            <w:r>
                              <w:t>0.22</w:t>
                            </w:r>
                          </w:p>
                        </w:tc>
                      </w:tr>
                      <w:tr w:rsidR="00CD11B4" w14:paraId="5B64F51A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2880" w:type="dxa"/>
                            <w:vAlign w:val="center"/>
                          </w:tcPr>
                          <w:p w14:paraId="1F5B9A64" w14:textId="77777777" w:rsidR="00CD11B4" w:rsidRDefault="00CD11B4" w:rsidP="00D170AD">
                            <w:pPr>
                              <w:pStyle w:val="tstTableText"/>
                              <w:suppressOverlap/>
                              <w:jc w:val="left"/>
                            </w:pPr>
                            <w:r>
                              <w:t>Participate in other school activities?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14:paraId="183EB9A2" w14:textId="77777777" w:rsidR="00CD11B4" w:rsidRDefault="00CD11B4" w:rsidP="00D170AD">
                            <w:pPr>
                              <w:pStyle w:val="tstTableText"/>
                              <w:suppressOverlap/>
                            </w:pPr>
                            <w:r>
                              <w:t>33%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39644462" w14:textId="77777777" w:rsidR="00CD11B4" w:rsidRDefault="00CD11B4" w:rsidP="00D170AD">
                            <w:pPr>
                              <w:pStyle w:val="tstTableText"/>
                              <w:suppressOverlap/>
                            </w:pPr>
                            <w:r>
                              <w:t>0.45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14:paraId="56A036D9" w14:textId="77777777" w:rsidR="00CD11B4" w:rsidRDefault="00CD11B4" w:rsidP="00D170AD">
                            <w:pPr>
                              <w:pStyle w:val="tstTableText"/>
                              <w:suppressOverlap/>
                            </w:pPr>
                            <w:r w:rsidRPr="00AD4672">
                              <w:rPr>
                                <w:position w:val="-24"/>
                              </w:rPr>
                              <w:object w:dxaOrig="340" w:dyaOrig="620" w14:anchorId="00354B0F">
                                <v:shape id="_x0000_i1127" type="#_x0000_t75" style="width:17pt;height:31pt" o:ole="">
                                  <v:imagedata r:id="rId225" o:title=""/>
                                </v:shape>
                                <o:OLEObject Type="Embed" ProgID="Equation.DSMT4" ShapeID="_x0000_i1127" DrawAspect="Content" ObjectID="_1387438443" r:id="rId226"/>
                              </w:object>
                            </w:r>
                          </w:p>
                        </w:tc>
                      </w:tr>
                    </w:tbl>
                    <w:p w14:paraId="4B1BD138" w14:textId="77777777" w:rsidR="00CD11B4" w:rsidRDefault="00CD11B4" w:rsidP="00E33337"/>
                  </w:txbxContent>
                </v:textbox>
              </v:shape>
            </w:pict>
          </mc:Fallback>
        </mc:AlternateContent>
      </w:r>
    </w:p>
    <w:p w14:paraId="56B95C28" w14:textId="77777777" w:rsidR="00243204" w:rsidRDefault="00243204" w:rsidP="00E33337">
      <w:pPr>
        <w:pStyle w:val="tstNumList1"/>
      </w:pPr>
    </w:p>
    <w:p w14:paraId="536FCB8D" w14:textId="77777777" w:rsidR="00243204" w:rsidRDefault="00E33337" w:rsidP="00E33337">
      <w:pPr>
        <w:pStyle w:val="tstNumList1"/>
      </w:pPr>
      <w:r>
        <w:tab/>
      </w:r>
    </w:p>
    <w:p w14:paraId="74EBC5FF" w14:textId="03659CF2" w:rsidR="00E33337" w:rsidRDefault="00243204" w:rsidP="00E33337">
      <w:pPr>
        <w:pStyle w:val="tstNumList1"/>
      </w:pPr>
      <w:r>
        <w:tab/>
      </w:r>
      <w:r w:rsidR="00E33337">
        <w:rPr>
          <w:rStyle w:val="tstListNumber"/>
        </w:rPr>
        <w:t>4.</w:t>
      </w:r>
      <w:r w:rsidR="00E33337">
        <w:tab/>
        <w:t>Which category in the table shows the least portion?</w:t>
      </w:r>
    </w:p>
    <w:p w14:paraId="6C4292D5" w14:textId="77777777" w:rsidR="00243204" w:rsidRDefault="00243204" w:rsidP="00E33337">
      <w:pPr>
        <w:pStyle w:val="tstNumList1"/>
      </w:pPr>
    </w:p>
    <w:p w14:paraId="1417BAE1" w14:textId="77777777" w:rsidR="00E33337" w:rsidRDefault="00E33337" w:rsidP="00E33337">
      <w:pPr>
        <w:pStyle w:val="tstNumList1"/>
      </w:pPr>
      <w:r>
        <w:tab/>
      </w:r>
      <w:r>
        <w:rPr>
          <w:rStyle w:val="tstListNumber"/>
        </w:rPr>
        <w:t>5</w:t>
      </w:r>
      <w:r w:rsidRPr="001B6D37">
        <w:rPr>
          <w:rStyle w:val="tstListNumber"/>
        </w:rPr>
        <w:t>.</w:t>
      </w:r>
      <w:proofErr w:type="gramStart"/>
      <w:r>
        <w:tab/>
        <w:t>Which</w:t>
      </w:r>
      <w:proofErr w:type="gramEnd"/>
      <w:r>
        <w:t xml:space="preserve"> is greater, the percent of 7th-graders or 8th-graders participating in other school activities?</w:t>
      </w:r>
    </w:p>
    <w:p w14:paraId="5107D893" w14:textId="77777777" w:rsidR="00243204" w:rsidRDefault="00243204" w:rsidP="00E33337">
      <w:pPr>
        <w:pStyle w:val="tstNumList1"/>
      </w:pPr>
    </w:p>
    <w:p w14:paraId="6D690B4C" w14:textId="77777777" w:rsidR="00E33337" w:rsidRDefault="00E33337" w:rsidP="00E33337">
      <w:pPr>
        <w:pStyle w:val="tstNumList1"/>
      </w:pPr>
      <w:r>
        <w:tab/>
      </w:r>
      <w:r>
        <w:rPr>
          <w:rStyle w:val="tstListNumber"/>
        </w:rPr>
        <w:t>6</w:t>
      </w:r>
      <w:r w:rsidRPr="001B6D37">
        <w:rPr>
          <w:rStyle w:val="tstListNumber"/>
        </w:rPr>
        <w:t>.</w:t>
      </w:r>
      <w:r>
        <w:tab/>
        <w:t>Your friend says that at least twice as many 7th-graders participate in other activities as play sports. Is this true? Explain.</w:t>
      </w:r>
    </w:p>
    <w:p w14:paraId="4B4464E0" w14:textId="77777777" w:rsidR="00216A1F" w:rsidRDefault="00216A1F" w:rsidP="00E33337">
      <w:pPr>
        <w:pStyle w:val="tstNumList1"/>
      </w:pPr>
    </w:p>
    <w:p w14:paraId="71E36056" w14:textId="414BEF06" w:rsidR="00E33337" w:rsidRDefault="00E33337" w:rsidP="00E33337">
      <w:pPr>
        <w:pStyle w:val="tstDirectionLine"/>
      </w:pPr>
      <w:r>
        <w:t>Write and solve a proportion to answer the question.</w:t>
      </w:r>
    </w:p>
    <w:p w14:paraId="19DEC164" w14:textId="77777777" w:rsidR="00216A1F" w:rsidRDefault="00E33337" w:rsidP="00E33337">
      <w:pPr>
        <w:pStyle w:val="tstNumList2"/>
      </w:pPr>
      <w:r>
        <w:tab/>
      </w:r>
      <w:r>
        <w:rPr>
          <w:rStyle w:val="tstListNumber"/>
        </w:rPr>
        <w:t>7</w:t>
      </w:r>
      <w:r w:rsidRPr="003619CD">
        <w:rPr>
          <w:rStyle w:val="tstListNumber"/>
        </w:rPr>
        <w:t>.</w:t>
      </w:r>
      <w:r>
        <w:tab/>
        <w:t>What number is 45% of 60?</w:t>
      </w:r>
    </w:p>
    <w:p w14:paraId="3AF3BBA7" w14:textId="11ADCEE8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8</w:t>
      </w:r>
      <w:r w:rsidRPr="003619CD">
        <w:rPr>
          <w:rStyle w:val="tstListNumber"/>
        </w:rPr>
        <w:t>.</w:t>
      </w:r>
      <w:r>
        <w:tab/>
        <w:t xml:space="preserve">48 </w:t>
      </w:r>
      <w:proofErr w:type="gramStart"/>
      <w:r>
        <w:t>is</w:t>
      </w:r>
      <w:proofErr w:type="gramEnd"/>
      <w:r>
        <w:t xml:space="preserve"> what percent of 160?</w:t>
      </w:r>
    </w:p>
    <w:p w14:paraId="350C5CFD" w14:textId="77777777" w:rsidR="00243204" w:rsidRDefault="00243204" w:rsidP="00E33337">
      <w:pPr>
        <w:pStyle w:val="tstDirectionLine"/>
      </w:pPr>
    </w:p>
    <w:p w14:paraId="3372CB9D" w14:textId="77777777" w:rsidR="00E33337" w:rsidRDefault="00E33337" w:rsidP="00E33337">
      <w:pPr>
        <w:pStyle w:val="tstDirectionLine"/>
      </w:pPr>
      <w:r>
        <w:t>Write and solve an equation to answer the question.</w:t>
      </w:r>
    </w:p>
    <w:p w14:paraId="55FA069F" w14:textId="53E748E3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9</w:t>
      </w:r>
      <w:r w:rsidRPr="003619CD">
        <w:rPr>
          <w:rStyle w:val="tstListNumber"/>
        </w:rPr>
        <w:t>.</w:t>
      </w:r>
      <w:r>
        <w:tab/>
        <w:t xml:space="preserve">8 </w:t>
      </w:r>
      <w:proofErr w:type="gramStart"/>
      <w:r>
        <w:t>is</w:t>
      </w:r>
      <w:proofErr w:type="gramEnd"/>
      <w:r>
        <w:t xml:space="preserve"> 0.5% of what number?</w:t>
      </w:r>
      <w:r>
        <w:tab/>
      </w:r>
      <w:r w:rsidR="00216A1F">
        <w:tab/>
      </w:r>
      <w:r w:rsidR="00216A1F">
        <w:tab/>
      </w:r>
      <w:r w:rsidR="00216A1F">
        <w:tab/>
      </w:r>
      <w:r>
        <w:rPr>
          <w:rStyle w:val="tstListNumber"/>
        </w:rPr>
        <w:t>10</w:t>
      </w:r>
      <w:r w:rsidRPr="003619CD">
        <w:rPr>
          <w:rStyle w:val="tstListNumber"/>
        </w:rPr>
        <w:t>.</w:t>
      </w:r>
      <w:r>
        <w:tab/>
        <w:t xml:space="preserve">What percent of 130 </w:t>
      </w:r>
      <w:proofErr w:type="gramStart"/>
      <w:r>
        <w:t>is</w:t>
      </w:r>
      <w:proofErr w:type="gramEnd"/>
      <w:r>
        <w:t xml:space="preserve"> 182?</w:t>
      </w:r>
    </w:p>
    <w:p w14:paraId="36582ABB" w14:textId="77777777" w:rsidR="00243204" w:rsidRDefault="00243204" w:rsidP="00E33337">
      <w:pPr>
        <w:pStyle w:val="tstDirectionLine"/>
        <w:spacing w:before="360"/>
      </w:pPr>
    </w:p>
    <w:p w14:paraId="73DCF1A0" w14:textId="77777777" w:rsidR="00E33337" w:rsidRDefault="00E33337" w:rsidP="00E33337">
      <w:pPr>
        <w:pStyle w:val="tstDirectionLine"/>
        <w:spacing w:before="360"/>
      </w:pPr>
      <w:r>
        <w:t xml:space="preserve">Identify the percent of change as an </w:t>
      </w:r>
      <w:r>
        <w:rPr>
          <w:i/>
        </w:rPr>
        <w:t>increase</w:t>
      </w:r>
      <w:r>
        <w:t xml:space="preserve"> or </w:t>
      </w:r>
      <w:r>
        <w:rPr>
          <w:i/>
        </w:rPr>
        <w:t>decrease</w:t>
      </w:r>
      <w:r>
        <w:t xml:space="preserve">. Then </w:t>
      </w:r>
      <w:r>
        <w:br/>
        <w:t xml:space="preserve">find the percent of change. Round to the nearest tenth of a percent, </w:t>
      </w:r>
      <w:r>
        <w:br/>
        <w:t>if necessary.</w:t>
      </w:r>
    </w:p>
    <w:p w14:paraId="7E2E8E98" w14:textId="6AE4058D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11</w:t>
      </w:r>
      <w:r w:rsidRPr="001A1E98">
        <w:rPr>
          <w:rStyle w:val="tstListNumber"/>
        </w:rPr>
        <w:t>.</w:t>
      </w:r>
      <w:r>
        <w:tab/>
      </w:r>
      <w:r w:rsidRPr="001A1E98">
        <w:rPr>
          <w:position w:val="-24"/>
        </w:rPr>
        <w:object w:dxaOrig="240" w:dyaOrig="620" w14:anchorId="2591BD64">
          <v:shape id="_x0000_i1128" type="#_x0000_t75" style="width:12pt;height:31pt" o:ole="">
            <v:imagedata r:id="rId227" o:title=""/>
          </v:shape>
          <o:OLEObject Type="Embed" ProgID="Equation.DSMT4" ShapeID="_x0000_i1128" DrawAspect="Content" ObjectID="_1387438430" r:id="rId228"/>
        </w:object>
      </w:r>
      <w:r>
        <w:t xml:space="preserve"> </w:t>
      </w:r>
      <w:proofErr w:type="gramStart"/>
      <w:r>
        <w:t>to</w:t>
      </w:r>
      <w:proofErr w:type="gramEnd"/>
      <w:r>
        <w:t xml:space="preserve"> </w:t>
      </w:r>
      <w:r w:rsidRPr="001A1E98">
        <w:rPr>
          <w:position w:val="-24"/>
        </w:rPr>
        <w:object w:dxaOrig="240" w:dyaOrig="620" w14:anchorId="631B7965">
          <v:shape id="_x0000_i1129" type="#_x0000_t75" style="width:12pt;height:31pt" o:ole="">
            <v:imagedata r:id="rId229" o:title=""/>
          </v:shape>
          <o:OLEObject Type="Embed" ProgID="Equation.DSMT4" ShapeID="_x0000_i1129" DrawAspect="Content" ObjectID="_1387438431" r:id="rId230"/>
        </w:object>
      </w:r>
      <w:r>
        <w:tab/>
      </w:r>
      <w:r w:rsidR="00216A1F">
        <w:tab/>
      </w:r>
      <w:r w:rsidR="00216A1F">
        <w:tab/>
      </w:r>
      <w:r w:rsidR="00216A1F">
        <w:tab/>
      </w:r>
      <w:r>
        <w:rPr>
          <w:rStyle w:val="tstListNumber"/>
        </w:rPr>
        <w:t>12</w:t>
      </w:r>
      <w:r w:rsidRPr="001A1E98">
        <w:rPr>
          <w:rStyle w:val="tstListNumber"/>
        </w:rPr>
        <w:t>.</w:t>
      </w:r>
      <w:r>
        <w:tab/>
        <w:t xml:space="preserve">$18.75 to $18.60 </w:t>
      </w:r>
    </w:p>
    <w:p w14:paraId="6F6C1316" w14:textId="77777777" w:rsidR="00243204" w:rsidRDefault="00243204" w:rsidP="00E33337">
      <w:pPr>
        <w:pStyle w:val="tstDirectionLine"/>
        <w:spacing w:before="360"/>
      </w:pPr>
    </w:p>
    <w:p w14:paraId="5B2146A4" w14:textId="77777777" w:rsidR="00E33337" w:rsidRDefault="00E33337" w:rsidP="00E33337">
      <w:pPr>
        <w:pStyle w:val="tstDirectionLine"/>
        <w:spacing w:before="360"/>
      </w:pPr>
      <w:r>
        <w:t>Find the new amount.</w:t>
      </w:r>
    </w:p>
    <w:p w14:paraId="269FF14C" w14:textId="48B5F14D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13</w:t>
      </w:r>
      <w:r w:rsidRPr="003E6476">
        <w:rPr>
          <w:rStyle w:val="tstListNumber"/>
        </w:rPr>
        <w:t>.</w:t>
      </w:r>
      <w:r>
        <w:tab/>
        <w:t>2000 miles increased by 33%</w:t>
      </w:r>
      <w:r>
        <w:tab/>
      </w:r>
      <w:r w:rsidR="00216A1F">
        <w:tab/>
      </w:r>
      <w:r w:rsidR="00216A1F">
        <w:tab/>
      </w:r>
      <w:r>
        <w:rPr>
          <w:rStyle w:val="tstListNumber"/>
        </w:rPr>
        <w:t>14</w:t>
      </w:r>
      <w:r w:rsidRPr="003E6476">
        <w:rPr>
          <w:rStyle w:val="tstListNumber"/>
        </w:rPr>
        <w:t>.</w:t>
      </w:r>
      <w:r>
        <w:tab/>
        <w:t>140 degrees decreased by 65%</w:t>
      </w:r>
    </w:p>
    <w:p w14:paraId="497B2CEA" w14:textId="77777777" w:rsidR="00243204" w:rsidRDefault="00243204" w:rsidP="00E33337"/>
    <w:p w14:paraId="1576EC78" w14:textId="77777777" w:rsidR="00243204" w:rsidRDefault="00243204" w:rsidP="00E33337"/>
    <w:p w14:paraId="1AF497E6" w14:textId="202513F4" w:rsidR="00E33337" w:rsidRDefault="00E33337" w:rsidP="00E33337">
      <w:pPr>
        <w:rPr>
          <w:b/>
        </w:rPr>
      </w:pPr>
      <w:r w:rsidRPr="00243204">
        <w:rPr>
          <w:b/>
        </w:rPr>
        <w:t>Find the original price, discount, sale price, or selling price.</w:t>
      </w:r>
    </w:p>
    <w:p w14:paraId="0E5A7ACF" w14:textId="77777777" w:rsidR="00243204" w:rsidRPr="00243204" w:rsidRDefault="00243204" w:rsidP="00E33337">
      <w:pPr>
        <w:rPr>
          <w:rFonts w:ascii="Arial" w:hAnsi="Arial"/>
          <w:b/>
          <w:sz w:val="22"/>
        </w:rPr>
      </w:pPr>
    </w:p>
    <w:p w14:paraId="347425CD" w14:textId="4FAD1E42" w:rsidR="00E33337" w:rsidRDefault="00E33337" w:rsidP="00E33337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5</w:t>
      </w:r>
      <w:r w:rsidRPr="0027457A">
        <w:rPr>
          <w:rStyle w:val="tstListNumber"/>
        </w:rPr>
        <w:t>.</w:t>
      </w:r>
      <w:r>
        <w:tab/>
        <w:t>Original price: $0.75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16</w:t>
      </w:r>
      <w:r w:rsidRPr="0027457A">
        <w:rPr>
          <w:rStyle w:val="tstListNumber"/>
        </w:rPr>
        <w:t>.</w:t>
      </w:r>
      <w:r>
        <w:tab/>
        <w:t>Original price</w:t>
      </w:r>
      <w:proofErr w:type="gramStart"/>
      <w:r>
        <w:t>: ?</w:t>
      </w:r>
      <w:proofErr w:type="gramEnd"/>
      <w:r>
        <w:t xml:space="preserve"> </w:t>
      </w:r>
      <w:r>
        <w:br/>
        <w:t>Discount</w:t>
      </w:r>
      <w:proofErr w:type="gramStart"/>
      <w:r>
        <w:t>: ?</w:t>
      </w:r>
      <w:proofErr w:type="gramEnd"/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>Discount: 30%</w:t>
      </w:r>
      <w:r>
        <w:br/>
        <w:t>Sale price: $0.15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>Sale price: $206.50</w:t>
      </w:r>
    </w:p>
    <w:p w14:paraId="115E02D0" w14:textId="77777777" w:rsidR="00E5562F" w:rsidRDefault="00E5562F" w:rsidP="00E33337">
      <w:pPr>
        <w:pStyle w:val="tstNumList2"/>
        <w:spacing w:after="180"/>
        <w:ind w:left="562" w:hanging="562"/>
      </w:pPr>
    </w:p>
    <w:p w14:paraId="5E9EB12A" w14:textId="77777777" w:rsidR="00E5562F" w:rsidRDefault="00E5562F" w:rsidP="00E33337">
      <w:pPr>
        <w:pStyle w:val="tstNumList2"/>
        <w:spacing w:after="180"/>
        <w:ind w:left="562" w:hanging="562"/>
      </w:pPr>
    </w:p>
    <w:p w14:paraId="66DAFBBE" w14:textId="699EEFAF" w:rsidR="00E33337" w:rsidRPr="000D1EB4" w:rsidRDefault="00E33337" w:rsidP="00E33337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7</w:t>
      </w:r>
      <w:r w:rsidRPr="0027457A">
        <w:rPr>
          <w:rStyle w:val="tstListNumber"/>
        </w:rPr>
        <w:t>.</w:t>
      </w:r>
      <w:r>
        <w:tab/>
        <w:t>Original price: $24.50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18</w:t>
      </w:r>
      <w:r w:rsidRPr="0027457A">
        <w:rPr>
          <w:rStyle w:val="tstListNumber"/>
        </w:rPr>
        <w:t>.</w:t>
      </w:r>
      <w:r>
        <w:tab/>
        <w:t>Cost to store: $145</w:t>
      </w:r>
      <w:r>
        <w:br/>
        <w:t>Discount: 18%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 xml:space="preserve">Markup: 150% </w:t>
      </w:r>
      <w:r>
        <w:br/>
        <w:t>Sale price</w:t>
      </w:r>
      <w:proofErr w:type="gramStart"/>
      <w:r>
        <w:t>: ?</w:t>
      </w:r>
      <w:proofErr w:type="gramEnd"/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>Selling price</w:t>
      </w:r>
      <w:proofErr w:type="gramStart"/>
      <w:r>
        <w:t>: ?</w:t>
      </w:r>
      <w:proofErr w:type="gramEnd"/>
    </w:p>
    <w:p w14:paraId="0E0FC50D" w14:textId="77777777" w:rsidR="00243204" w:rsidRDefault="00243204" w:rsidP="00E33337">
      <w:pPr>
        <w:pStyle w:val="tstDirectionLine"/>
      </w:pPr>
    </w:p>
    <w:p w14:paraId="446AA1E2" w14:textId="77777777" w:rsidR="00243204" w:rsidRPr="00243204" w:rsidRDefault="00243204" w:rsidP="00243204"/>
    <w:p w14:paraId="4026080E" w14:textId="0E072D89" w:rsidR="00243204" w:rsidRDefault="00E33337" w:rsidP="00243204">
      <w:pPr>
        <w:pStyle w:val="tstDirectionLine"/>
      </w:pPr>
      <w:r>
        <w:t>An account earns annual simple interest. Find the interest earned, principal, interest rate, or time.</w:t>
      </w:r>
    </w:p>
    <w:p w14:paraId="69628F3D" w14:textId="77777777" w:rsidR="00E5562F" w:rsidRPr="00E5562F" w:rsidRDefault="00E5562F" w:rsidP="00E5562F"/>
    <w:p w14:paraId="50246FBB" w14:textId="1A848803" w:rsidR="00E33337" w:rsidRDefault="00E33337" w:rsidP="00E33337">
      <w:pPr>
        <w:pStyle w:val="tstNumList2"/>
        <w:spacing w:after="180"/>
        <w:ind w:left="562" w:hanging="562"/>
      </w:pPr>
      <w:r>
        <w:tab/>
      </w:r>
      <w:r w:rsidRPr="00C76981">
        <w:rPr>
          <w:rStyle w:val="tstListNumber"/>
        </w:rPr>
        <w:t>19.</w:t>
      </w:r>
      <w:r>
        <w:tab/>
        <w:t>Interest earned</w:t>
      </w:r>
      <w:proofErr w:type="gramStart"/>
      <w:r>
        <w:t>: ?</w:t>
      </w:r>
      <w:proofErr w:type="gramEnd"/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 w:rsidRPr="00C76981">
        <w:rPr>
          <w:rStyle w:val="tstListNumber"/>
        </w:rPr>
        <w:t>20.</w:t>
      </w:r>
      <w:r>
        <w:tab/>
        <w:t>Interest earned: $7.50</w:t>
      </w:r>
      <w:r>
        <w:br/>
        <w:t>Principal: $800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>Principal</w:t>
      </w:r>
      <w:proofErr w:type="gramStart"/>
      <w:r>
        <w:t>: ?</w:t>
      </w:r>
      <w:proofErr w:type="gramEnd"/>
      <w:r>
        <w:t xml:space="preserve"> </w:t>
      </w:r>
      <w:r>
        <w:br/>
        <w:t>Interest rate: 6.5%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>Interest rate: 12%</w:t>
      </w:r>
      <w:r>
        <w:br/>
        <w:t>Time: 2 years</w:t>
      </w:r>
      <w:r>
        <w:tab/>
      </w:r>
      <w:r w:rsidR="00E5562F">
        <w:tab/>
      </w:r>
      <w:r w:rsidR="00E5562F">
        <w:tab/>
      </w:r>
      <w:r w:rsidR="00E5562F">
        <w:tab/>
      </w:r>
      <w:r w:rsidR="00E5562F">
        <w:tab/>
      </w:r>
      <w:r>
        <w:tab/>
        <w:t>Time: 3 months</w:t>
      </w:r>
    </w:p>
    <w:p w14:paraId="62F1C1DF" w14:textId="77777777" w:rsidR="00243204" w:rsidRDefault="00243204" w:rsidP="00E33337">
      <w:pPr>
        <w:pStyle w:val="tstNumList2"/>
        <w:spacing w:after="180"/>
        <w:ind w:left="562" w:hanging="562"/>
      </w:pPr>
    </w:p>
    <w:p w14:paraId="6FA78630" w14:textId="77777777" w:rsidR="00243204" w:rsidRDefault="00243204" w:rsidP="00E33337">
      <w:pPr>
        <w:pStyle w:val="tstNumList2"/>
        <w:spacing w:after="180"/>
        <w:ind w:left="562" w:hanging="562"/>
      </w:pPr>
    </w:p>
    <w:p w14:paraId="20DF27AF" w14:textId="3B90BBB4" w:rsidR="00E33337" w:rsidRPr="00555910" w:rsidRDefault="00E33337" w:rsidP="00E33337">
      <w:pPr>
        <w:pStyle w:val="tstNumList2"/>
        <w:spacing w:after="180"/>
        <w:ind w:left="562" w:hanging="562"/>
      </w:pPr>
      <w:r>
        <w:tab/>
      </w:r>
      <w:r w:rsidRPr="00C76981">
        <w:rPr>
          <w:rStyle w:val="tstListNumber"/>
        </w:rPr>
        <w:t>21.</w:t>
      </w:r>
      <w:r>
        <w:tab/>
        <w:t>Interest earned: $235.50</w:t>
      </w:r>
      <w:r>
        <w:tab/>
      </w:r>
      <w:r w:rsidR="00E5562F">
        <w:tab/>
      </w:r>
      <w:r w:rsidR="00E5562F">
        <w:tab/>
      </w:r>
      <w:r w:rsidR="00E5562F">
        <w:tab/>
      </w:r>
      <w:r w:rsidRPr="00C76981">
        <w:rPr>
          <w:rStyle w:val="tstListNumber"/>
        </w:rPr>
        <w:t>22.</w:t>
      </w:r>
      <w:r>
        <w:tab/>
        <w:t>Interest earned: $837</w:t>
      </w:r>
      <w:r>
        <w:br/>
        <w:t>Principal: $7850</w:t>
      </w:r>
      <w:r>
        <w:tab/>
      </w:r>
      <w:r w:rsidR="00E5562F">
        <w:tab/>
      </w:r>
      <w:r w:rsidR="00E5562F">
        <w:tab/>
      </w:r>
      <w:r w:rsidR="00E5562F">
        <w:tab/>
      </w:r>
      <w:r>
        <w:tab/>
        <w:t>Principal: $3100</w:t>
      </w:r>
      <w:r>
        <w:br/>
        <w:t>Interest rate: 2%</w:t>
      </w:r>
      <w:r>
        <w:tab/>
      </w:r>
      <w:r w:rsidR="00E5562F">
        <w:tab/>
      </w:r>
      <w:r w:rsidR="00E5562F">
        <w:tab/>
      </w:r>
      <w:r w:rsidR="00E5562F">
        <w:tab/>
      </w:r>
      <w:r>
        <w:tab/>
        <w:t>Interest rate</w:t>
      </w:r>
      <w:proofErr w:type="gramStart"/>
      <w:r>
        <w:t>: ?</w:t>
      </w:r>
      <w:proofErr w:type="gramEnd"/>
      <w:r>
        <w:t xml:space="preserve"> </w:t>
      </w:r>
      <w:r>
        <w:br/>
        <w:t>Time</w:t>
      </w:r>
      <w:proofErr w:type="gramStart"/>
      <w:r>
        <w:t>: ?</w:t>
      </w:r>
      <w:proofErr w:type="gramEnd"/>
      <w:r>
        <w:tab/>
      </w:r>
      <w:r w:rsidR="00E5562F">
        <w:tab/>
      </w:r>
      <w:r w:rsidR="00E5562F">
        <w:tab/>
      </w:r>
      <w:r w:rsidR="00E5562F">
        <w:tab/>
      </w:r>
      <w:r>
        <w:tab/>
        <w:t>Time: 6 years</w:t>
      </w:r>
    </w:p>
    <w:p w14:paraId="08D3DB26" w14:textId="77777777" w:rsidR="00243204" w:rsidRDefault="00243204" w:rsidP="00E33337">
      <w:pPr>
        <w:pStyle w:val="tstDirectionLine"/>
      </w:pPr>
    </w:p>
    <w:p w14:paraId="2C023ABE" w14:textId="77777777" w:rsidR="00E33337" w:rsidRDefault="00E33337" w:rsidP="00E33337">
      <w:pPr>
        <w:pStyle w:val="tstDirectionLine"/>
      </w:pPr>
      <w:r>
        <w:t xml:space="preserve">An account earns annual simple interest. Find the balance of </w:t>
      </w:r>
      <w:r>
        <w:br/>
        <w:t>the account.</w:t>
      </w:r>
    </w:p>
    <w:p w14:paraId="6C946084" w14:textId="16662137" w:rsidR="00E33337" w:rsidRDefault="00E33337" w:rsidP="00E33337">
      <w:pPr>
        <w:pStyle w:val="tstNumList2"/>
        <w:spacing w:after="320"/>
      </w:pPr>
      <w:r>
        <w:tab/>
      </w:r>
      <w:proofErr w:type="gramStart"/>
      <w:r w:rsidRPr="00F862EC">
        <w:rPr>
          <w:rStyle w:val="tstListNumber"/>
        </w:rPr>
        <w:t>23.</w:t>
      </w:r>
      <w:r>
        <w:tab/>
        <w:t>$1400 at 1.25% for 3 years</w:t>
      </w:r>
      <w:r>
        <w:tab/>
      </w:r>
      <w:r w:rsidR="00E5562F">
        <w:tab/>
      </w:r>
      <w:r w:rsidR="00E5562F">
        <w:tab/>
      </w:r>
      <w:r w:rsidR="00E5562F">
        <w:tab/>
      </w:r>
      <w:r>
        <w:rPr>
          <w:rStyle w:val="tstListNumber"/>
        </w:rPr>
        <w:t>24</w:t>
      </w:r>
      <w:r w:rsidRPr="00F862EC">
        <w:rPr>
          <w:rStyle w:val="tstListNumber"/>
        </w:rPr>
        <w:t>.</w:t>
      </w:r>
      <w:proofErr w:type="gramEnd"/>
      <w:r>
        <w:tab/>
        <w:t>$5000 at 6% for 9 months</w:t>
      </w:r>
    </w:p>
    <w:p w14:paraId="428AF016" w14:textId="77777777" w:rsidR="00243204" w:rsidRDefault="00E33337" w:rsidP="00E33337">
      <w:pPr>
        <w:pStyle w:val="tstNumList1"/>
        <w:spacing w:before="120" w:after="180"/>
      </w:pPr>
      <w:r>
        <w:tab/>
      </w:r>
    </w:p>
    <w:p w14:paraId="13478B76" w14:textId="67294711" w:rsidR="00E33337" w:rsidRDefault="00E33337" w:rsidP="00E33337">
      <w:pPr>
        <w:pStyle w:val="tstNumList1"/>
        <w:spacing w:before="120" w:after="180"/>
      </w:pPr>
      <w:r w:rsidRPr="001A1E98">
        <w:rPr>
          <w:rStyle w:val="tstListNumber"/>
        </w:rPr>
        <w:t>25.</w:t>
      </w:r>
      <w:r>
        <w:tab/>
        <w:t xml:space="preserve">The gas tank of your car is 40% full. There are 8 gallons of gas in </w:t>
      </w:r>
      <w:r>
        <w:br/>
        <w:t>the tank. What is the capacity of the gas tank?</w:t>
      </w:r>
    </w:p>
    <w:p w14:paraId="35985787" w14:textId="77777777" w:rsidR="00243204" w:rsidRDefault="00243204" w:rsidP="00E33337">
      <w:pPr>
        <w:pStyle w:val="tstNumList1"/>
        <w:spacing w:after="180"/>
      </w:pPr>
    </w:p>
    <w:p w14:paraId="7DF658E6" w14:textId="77777777" w:rsidR="00243204" w:rsidRDefault="00243204" w:rsidP="00E33337">
      <w:pPr>
        <w:pStyle w:val="tstNumList1"/>
        <w:spacing w:after="180"/>
      </w:pPr>
    </w:p>
    <w:p w14:paraId="3ABDE9BC" w14:textId="77777777" w:rsidR="00E33337" w:rsidRDefault="00E33337" w:rsidP="00E33337">
      <w:pPr>
        <w:pStyle w:val="tstNumList1"/>
        <w:spacing w:after="180"/>
      </w:pPr>
      <w:r>
        <w:tab/>
      </w:r>
      <w:r w:rsidRPr="009D4DF9">
        <w:rPr>
          <w:rStyle w:val="tstListNumber"/>
        </w:rPr>
        <w:t>26.</w:t>
      </w:r>
      <w:r>
        <w:tab/>
        <w:t>You purchased a stock on Monday for $24 per share.</w:t>
      </w:r>
    </w:p>
    <w:p w14:paraId="22BCB029" w14:textId="77777777" w:rsidR="00E33337" w:rsidRDefault="00E33337" w:rsidP="00E33337">
      <w:pPr>
        <w:pStyle w:val="tstLetSubList1"/>
        <w:spacing w:after="180"/>
      </w:pPr>
      <w:r>
        <w:tab/>
      </w:r>
      <w:r w:rsidRPr="009D4DF9">
        <w:rPr>
          <w:rStyle w:val="tstListNumber"/>
        </w:rPr>
        <w:t>a.</w:t>
      </w:r>
      <w:r>
        <w:tab/>
        <w:t>On Tuesday, the stock price was $36 per share. What was the percent increase?</w:t>
      </w:r>
    </w:p>
    <w:p w14:paraId="3BBEC6B9" w14:textId="77777777" w:rsidR="00E33337" w:rsidRDefault="00E33337" w:rsidP="00E33337">
      <w:pPr>
        <w:pStyle w:val="tstLetSubList1"/>
        <w:spacing w:after="180"/>
      </w:pPr>
      <w:r>
        <w:tab/>
      </w:r>
      <w:r w:rsidRPr="009D4DF9">
        <w:rPr>
          <w:rStyle w:val="tstListNumber"/>
        </w:rPr>
        <w:t>b.</w:t>
      </w:r>
      <w:r>
        <w:tab/>
        <w:t xml:space="preserve">On Wednesday, the stock price had a percent decrease of 50%. </w:t>
      </w:r>
      <w:r>
        <w:br/>
        <w:t>What was the new stock price?</w:t>
      </w:r>
    </w:p>
    <w:p w14:paraId="3062B5A7" w14:textId="77777777" w:rsidR="00243204" w:rsidRDefault="00243204" w:rsidP="00E33337">
      <w:pPr>
        <w:pStyle w:val="tstNumList1"/>
        <w:spacing w:after="180"/>
      </w:pPr>
    </w:p>
    <w:p w14:paraId="6EBD5AA0" w14:textId="77777777" w:rsidR="00243204" w:rsidRDefault="00E33337" w:rsidP="00E33337">
      <w:pPr>
        <w:pStyle w:val="tstNumList1"/>
        <w:spacing w:after="180"/>
      </w:pPr>
      <w:r>
        <w:tab/>
      </w:r>
    </w:p>
    <w:p w14:paraId="20DA7908" w14:textId="714A9BB1" w:rsidR="00E33337" w:rsidRDefault="00E33337" w:rsidP="00E33337">
      <w:pPr>
        <w:pStyle w:val="tstNumList1"/>
        <w:spacing w:after="180"/>
      </w:pPr>
      <w:r w:rsidRPr="00B4566F">
        <w:rPr>
          <w:rStyle w:val="tstListNumber"/>
        </w:rPr>
        <w:t>27.</w:t>
      </w:r>
      <w:r>
        <w:tab/>
        <w:t xml:space="preserve">The cost of manufacturing a printer is $35. The manufacturer has a markup of 15% when selling to a retailer. The retailer has a markup </w:t>
      </w:r>
      <w:r>
        <w:br/>
        <w:t xml:space="preserve">of 35%. What is the selling price of the printer?  </w:t>
      </w:r>
    </w:p>
    <w:p w14:paraId="55DF98D0" w14:textId="77777777" w:rsidR="00243204" w:rsidRDefault="00243204" w:rsidP="00E33337">
      <w:pPr>
        <w:pStyle w:val="tstNumList1"/>
        <w:spacing w:after="180"/>
      </w:pPr>
    </w:p>
    <w:p w14:paraId="5643C0F9" w14:textId="77777777" w:rsidR="00243204" w:rsidRDefault="00243204" w:rsidP="00E33337">
      <w:pPr>
        <w:pStyle w:val="tstNumList1"/>
        <w:spacing w:after="180"/>
      </w:pPr>
    </w:p>
    <w:p w14:paraId="7861E8DE" w14:textId="77777777" w:rsidR="00E33337" w:rsidRDefault="00E33337" w:rsidP="00E33337">
      <w:pPr>
        <w:pStyle w:val="tstNumList1"/>
        <w:spacing w:after="180"/>
      </w:pPr>
      <w:r>
        <w:tab/>
      </w:r>
      <w:r w:rsidRPr="009950C5">
        <w:rPr>
          <w:rStyle w:val="tstListNumber"/>
        </w:rPr>
        <w:t>28.</w:t>
      </w:r>
      <w:r>
        <w:tab/>
        <w:t>How long will it take $500 to double at a simple interest rate of 5%? Explain how you found your answer.</w:t>
      </w:r>
    </w:p>
    <w:p w14:paraId="35854E46" w14:textId="77777777" w:rsidR="00B07315" w:rsidRDefault="00B07315" w:rsidP="00E33337">
      <w:pPr>
        <w:pStyle w:val="tstNumList1"/>
        <w:spacing w:after="180"/>
      </w:pPr>
    </w:p>
    <w:p w14:paraId="5618A7DF" w14:textId="42CDC0EC" w:rsidR="00B07315" w:rsidRDefault="00B07315" w:rsidP="00E33337">
      <w:pPr>
        <w:pStyle w:val="tstNumList1"/>
        <w:spacing w:after="180"/>
        <w:rPr>
          <w:b/>
        </w:rPr>
      </w:pPr>
      <w:r>
        <w:rPr>
          <w:b/>
        </w:rPr>
        <w:t>Unit 13(PA only)</w:t>
      </w:r>
    </w:p>
    <w:p w14:paraId="2F3B13AE" w14:textId="557A451C" w:rsidR="008221BC" w:rsidRDefault="008221BC" w:rsidP="008221BC">
      <w:pPr>
        <w:pStyle w:val="tstDirectionLine"/>
      </w:pPr>
      <w:r>
        <w:t xml:space="preserve">Solve for </w:t>
      </w:r>
      <w:r>
        <w:rPr>
          <w:i/>
        </w:rPr>
        <w:t>y</w:t>
      </w:r>
      <w:r>
        <w:t>. Graph using a table.</w:t>
      </w:r>
    </w:p>
    <w:p w14:paraId="218A6610" w14:textId="77777777" w:rsidR="008221BC" w:rsidRPr="008221BC" w:rsidRDefault="008221BC" w:rsidP="008221BC"/>
    <w:p w14:paraId="086EC90A" w14:textId="217BB2E3" w:rsidR="008221BC" w:rsidRDefault="008221BC" w:rsidP="008221BC">
      <w:pPr>
        <w:pStyle w:val="tstNumList2"/>
      </w:pPr>
      <w:r>
        <w:tab/>
      </w:r>
      <w:r>
        <w:rPr>
          <w:rStyle w:val="tstListNumber"/>
        </w:rPr>
        <w:t>29.</w:t>
      </w:r>
      <w:r>
        <w:tab/>
      </w:r>
      <w:r w:rsidRPr="00C665B4">
        <w:rPr>
          <w:position w:val="-10"/>
        </w:rPr>
        <w:object w:dxaOrig="1520" w:dyaOrig="320" w14:anchorId="5BC40B0F">
          <v:shape id="_x0000_i1130" type="#_x0000_t75" style="width:76pt;height:16pt" o:ole="">
            <v:imagedata r:id="rId231" o:title=""/>
          </v:shape>
          <o:OLEObject Type="Embed" ProgID="Equation.DSMT4" ShapeID="_x0000_i1130" DrawAspect="Content" ObjectID="_1387438432" r:id="rId232"/>
        </w:object>
      </w:r>
      <w:r>
        <w:tab/>
      </w:r>
      <w:r>
        <w:tab/>
      </w:r>
      <w:r>
        <w:tab/>
      </w:r>
      <w:r>
        <w:tab/>
      </w:r>
      <w:r>
        <w:rPr>
          <w:rStyle w:val="tstListNumber"/>
        </w:rPr>
        <w:t>30</w:t>
      </w:r>
      <w:r w:rsidRPr="00D53E6B">
        <w:rPr>
          <w:rStyle w:val="tstListNumber"/>
        </w:rPr>
        <w:t>.</w:t>
      </w:r>
      <w:r>
        <w:tab/>
      </w:r>
      <w:r w:rsidRPr="00C665B4">
        <w:rPr>
          <w:position w:val="-10"/>
        </w:rPr>
        <w:object w:dxaOrig="1359" w:dyaOrig="320" w14:anchorId="0AE9324B">
          <v:shape id="_x0000_i1131" type="#_x0000_t75" style="width:68pt;height:16pt" o:ole="">
            <v:imagedata r:id="rId233" o:title=""/>
          </v:shape>
          <o:OLEObject Type="Embed" ProgID="Equation.DSMT4" ShapeID="_x0000_i1131" DrawAspect="Content" ObjectID="_1387438433" r:id="rId234"/>
        </w:object>
      </w:r>
    </w:p>
    <w:p w14:paraId="1D233B68" w14:textId="02445C16" w:rsidR="008221BC" w:rsidRDefault="008221BC" w:rsidP="008221BC">
      <w:pPr>
        <w:pStyle w:val="tstDirectionLine"/>
      </w:pPr>
      <w:r>
        <w:t>Find the slope of the line.</w:t>
      </w:r>
    </w:p>
    <w:p w14:paraId="4E54D057" w14:textId="77777777" w:rsidR="00220E96" w:rsidRPr="00220E96" w:rsidRDefault="00220E96" w:rsidP="00220E96"/>
    <w:p w14:paraId="6BAAD627" w14:textId="138D5E49" w:rsidR="008221BC" w:rsidRDefault="00220E96" w:rsidP="008221BC">
      <w:pPr>
        <w:pStyle w:val="tstNumList2"/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6AD045A9" wp14:editId="3166C308">
            <wp:simplePos x="0" y="0"/>
            <wp:positionH relativeFrom="column">
              <wp:posOffset>4114800</wp:posOffset>
            </wp:positionH>
            <wp:positionV relativeFrom="paragraph">
              <wp:posOffset>88900</wp:posOffset>
            </wp:positionV>
            <wp:extent cx="1229360" cy="1235075"/>
            <wp:effectExtent l="0" t="0" r="0" b="9525"/>
            <wp:wrapNone/>
            <wp:docPr id="20" name="Picture 20" descr="TA: C:\replacearts\Red Accel RBC and Assess Book\AB\Red Accel Chapter 13 AB\Arts\PNGs\mscc8_ab_0400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5" r:link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21BC">
        <w:tab/>
      </w:r>
      <w:r w:rsidR="008221BC">
        <w:rPr>
          <w:rStyle w:val="tstListNumber"/>
        </w:rPr>
        <w:t>31.</w:t>
      </w:r>
      <w:r w:rsidR="008221BC">
        <w:tab/>
      </w:r>
      <w:r w:rsidR="008221BC">
        <w:rPr>
          <w:noProof/>
        </w:rPr>
        <w:drawing>
          <wp:anchor distT="0" distB="0" distL="114300" distR="114300" simplePos="0" relativeHeight="251735040" behindDoc="0" locked="0" layoutInCell="1" allowOverlap="1" wp14:anchorId="13E67A0D" wp14:editId="0BE4FD26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27730" cy="1232452"/>
            <wp:effectExtent l="19050" t="0" r="0" b="0"/>
            <wp:wrapNone/>
            <wp:docPr id="11" name="Picture 11" descr="TA: C:\replacearts\Red Accel RBC and Assess Book\AB\Red Accel Chapter 13 AB\Arts\PNGs\mscc8_ab_0400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7" r:link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7730" cy="12324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21BC">
        <w:tab/>
      </w:r>
      <w:r w:rsidR="008221BC">
        <w:tab/>
      </w:r>
      <w:r w:rsidR="008221BC">
        <w:tab/>
      </w:r>
      <w:r w:rsidR="008221BC">
        <w:tab/>
      </w:r>
      <w:r w:rsidR="008221BC">
        <w:tab/>
      </w:r>
      <w:r w:rsidR="008221BC">
        <w:rPr>
          <w:rStyle w:val="tstListNumber"/>
        </w:rPr>
        <w:t>32</w:t>
      </w:r>
      <w:r w:rsidR="008221BC" w:rsidRPr="00D53E6B">
        <w:rPr>
          <w:rStyle w:val="tstListNumber"/>
        </w:rPr>
        <w:t>.</w:t>
      </w:r>
      <w:r w:rsidR="008221BC">
        <w:tab/>
      </w:r>
    </w:p>
    <w:p w14:paraId="0AED0B0E" w14:textId="77777777" w:rsidR="00B07315" w:rsidRPr="00B07315" w:rsidRDefault="00B07315" w:rsidP="00E33337">
      <w:pPr>
        <w:pStyle w:val="tstNumList1"/>
        <w:spacing w:after="180"/>
        <w:rPr>
          <w:b/>
        </w:rPr>
      </w:pPr>
    </w:p>
    <w:p w14:paraId="3A996557" w14:textId="77777777" w:rsidR="00D170AD" w:rsidRDefault="00D170AD" w:rsidP="00E33337">
      <w:pPr>
        <w:pStyle w:val="tstNumList1"/>
        <w:spacing w:after="180"/>
      </w:pPr>
    </w:p>
    <w:p w14:paraId="343FA170" w14:textId="77777777" w:rsidR="00EC0A29" w:rsidRDefault="00EC0A29" w:rsidP="00E33337">
      <w:pPr>
        <w:pStyle w:val="tstNumList1"/>
        <w:spacing w:after="180"/>
      </w:pPr>
    </w:p>
    <w:p w14:paraId="082126F3" w14:textId="77777777" w:rsidR="00EC0A29" w:rsidRDefault="00EC0A29" w:rsidP="00E33337">
      <w:pPr>
        <w:pStyle w:val="tstNumList1"/>
        <w:spacing w:after="180"/>
      </w:pPr>
    </w:p>
    <w:p w14:paraId="7ADFE2E9" w14:textId="77777777" w:rsidR="00EC0A29" w:rsidRDefault="00EC0A29" w:rsidP="00E33337">
      <w:pPr>
        <w:pStyle w:val="tstNumList1"/>
        <w:spacing w:after="180"/>
      </w:pPr>
    </w:p>
    <w:p w14:paraId="5D1F657B" w14:textId="77777777" w:rsidR="00EC0A29" w:rsidRDefault="00EC0A29" w:rsidP="00EC0A29">
      <w:pPr>
        <w:pStyle w:val="tstDirectionLine"/>
      </w:pPr>
      <w:r>
        <w:t xml:space="preserve">Find the slope and the </w:t>
      </w:r>
      <w:r>
        <w:rPr>
          <w:i/>
        </w:rPr>
        <w:t>y</w:t>
      </w:r>
      <w:r>
        <w:t>-intercept of the graph of the linear equation.</w:t>
      </w:r>
    </w:p>
    <w:p w14:paraId="7A10EC0B" w14:textId="43CE6C14" w:rsidR="00EC0A29" w:rsidRDefault="00EC0A29" w:rsidP="00EC0A29">
      <w:pPr>
        <w:pStyle w:val="tstNumList1"/>
        <w:spacing w:after="180"/>
      </w:pPr>
      <w:r>
        <w:tab/>
      </w:r>
      <w:r>
        <w:rPr>
          <w:rStyle w:val="tstListNumber"/>
        </w:rPr>
        <w:t>33.</w:t>
      </w:r>
      <w:r>
        <w:tab/>
      </w:r>
      <w:r w:rsidRPr="00C665B4">
        <w:rPr>
          <w:position w:val="-10"/>
        </w:rPr>
        <w:object w:dxaOrig="1260" w:dyaOrig="320" w14:anchorId="763C554F">
          <v:shape id="_x0000_i1132" type="#_x0000_t75" style="width:63pt;height:16pt" o:ole="">
            <v:imagedata r:id="rId239" o:title=""/>
          </v:shape>
          <o:OLEObject Type="Embed" ProgID="Equation.DSMT4" ShapeID="_x0000_i1132" DrawAspect="Content" ObjectID="_1387438434" r:id="rId240"/>
        </w:object>
      </w:r>
      <w:r>
        <w:tab/>
        <w:t xml:space="preserve">      </w:t>
      </w:r>
      <w:r>
        <w:rPr>
          <w:rStyle w:val="tstListNumber"/>
        </w:rPr>
        <w:t>34</w:t>
      </w:r>
      <w:r w:rsidRPr="00D53E6B">
        <w:rPr>
          <w:rStyle w:val="tstListNumber"/>
        </w:rPr>
        <w:t>.</w:t>
      </w:r>
      <w:r>
        <w:tab/>
        <w:t xml:space="preserve">   </w:t>
      </w:r>
      <w:r w:rsidRPr="00C665B4">
        <w:rPr>
          <w:position w:val="-24"/>
        </w:rPr>
        <w:object w:dxaOrig="1460" w:dyaOrig="620" w14:anchorId="03A1A686">
          <v:shape id="_x0000_i1133" type="#_x0000_t75" style="width:73pt;height:31pt" o:ole="">
            <v:imagedata r:id="rId241" o:title=""/>
          </v:shape>
          <o:OLEObject Type="Embed" ProgID="Equation.DSMT4" ShapeID="_x0000_i1133" DrawAspect="Content" ObjectID="_1387438435" r:id="rId242"/>
        </w:object>
      </w:r>
      <w:r>
        <w:tab/>
      </w:r>
      <w:r>
        <w:tab/>
      </w:r>
      <w:r>
        <w:rPr>
          <w:rStyle w:val="tstListNumber"/>
        </w:rPr>
        <w:t>35</w:t>
      </w:r>
      <w:r w:rsidRPr="00D53E6B">
        <w:rPr>
          <w:rStyle w:val="tstListNumber"/>
        </w:rPr>
        <w:t>.</w:t>
      </w:r>
      <w:r>
        <w:tab/>
      </w:r>
      <w:r w:rsidRPr="00C665B4">
        <w:rPr>
          <w:position w:val="-24"/>
        </w:rPr>
        <w:object w:dxaOrig="1460" w:dyaOrig="620" w14:anchorId="6B7E08AA">
          <v:shape id="_x0000_i1134" type="#_x0000_t75" style="width:73pt;height:31pt" o:ole="">
            <v:imagedata r:id="rId243" o:title=""/>
          </v:shape>
          <o:OLEObject Type="Embed" ProgID="Equation.DSMT4" ShapeID="_x0000_i1134" DrawAspect="Content" ObjectID="_1387438436" r:id="rId244"/>
        </w:object>
      </w:r>
    </w:p>
    <w:p w14:paraId="29D19DBD" w14:textId="77777777" w:rsidR="00D170AD" w:rsidRDefault="00D170AD" w:rsidP="00E33337">
      <w:pPr>
        <w:pStyle w:val="tstNumList1"/>
        <w:spacing w:after="180"/>
      </w:pPr>
    </w:p>
    <w:p w14:paraId="699D1B0C" w14:textId="77777777" w:rsidR="00D170AD" w:rsidRDefault="00D170AD" w:rsidP="00E33337">
      <w:pPr>
        <w:pStyle w:val="tstNumList1"/>
        <w:spacing w:after="180"/>
      </w:pPr>
    </w:p>
    <w:p w14:paraId="004EEB0D" w14:textId="77777777" w:rsidR="00243204" w:rsidRDefault="00243204" w:rsidP="00E33337">
      <w:pPr>
        <w:pStyle w:val="tstNumList1"/>
        <w:spacing w:after="180"/>
      </w:pPr>
    </w:p>
    <w:p w14:paraId="1EB7ED26" w14:textId="1A864B4A" w:rsidR="00595222" w:rsidRDefault="00595222" w:rsidP="00595222">
      <w:pPr>
        <w:pStyle w:val="tstNumList1"/>
      </w:pPr>
      <w:r>
        <w:t xml:space="preserve">36. The equation of a line is </w:t>
      </w:r>
      <w:r w:rsidRPr="00C665B4">
        <w:rPr>
          <w:position w:val="-10"/>
        </w:rPr>
        <w:object w:dxaOrig="1320" w:dyaOrig="320" w14:anchorId="7296D009">
          <v:shape id="_x0000_i1135" type="#_x0000_t75" style="width:66pt;height:16pt" o:ole="">
            <v:imagedata r:id="rId245" o:title=""/>
          </v:shape>
          <o:OLEObject Type="Embed" ProgID="Equation.DSMT4" ShapeID="_x0000_i1135" DrawAspect="Content" ObjectID="_1387438437" r:id="rId246"/>
        </w:object>
      </w:r>
      <w:r>
        <w:t xml:space="preserve"> </w:t>
      </w:r>
      <w:proofErr w:type="gramStart"/>
      <w:r>
        <w:t>What</w:t>
      </w:r>
      <w:proofErr w:type="gramEnd"/>
      <w:r>
        <w:t xml:space="preserve"> is the slope of a line parallel to this line? What is the slope of a line perpendicular to this line?</w:t>
      </w:r>
    </w:p>
    <w:p w14:paraId="6E9BF5FC" w14:textId="77777777" w:rsidR="00243204" w:rsidRDefault="00243204" w:rsidP="00E33337">
      <w:pPr>
        <w:pStyle w:val="tstNumList1"/>
        <w:spacing w:after="180"/>
      </w:pPr>
    </w:p>
    <w:p w14:paraId="2F57F8C9" w14:textId="77777777" w:rsidR="00220E96" w:rsidRDefault="00220E96" w:rsidP="00E33337">
      <w:pPr>
        <w:pStyle w:val="tstNumList1"/>
        <w:spacing w:after="180"/>
      </w:pPr>
    </w:p>
    <w:p w14:paraId="6379E6EE" w14:textId="3BF489D1" w:rsidR="00220E96" w:rsidRDefault="00220E96" w:rsidP="00220E96">
      <w:pPr>
        <w:pStyle w:val="tstNumList1"/>
      </w:pPr>
      <w:r>
        <w:t xml:space="preserve">37.  You are 9 miles away from home. You start biking home at a speed </w:t>
      </w:r>
      <w:r>
        <w:br/>
        <w:t>o</w:t>
      </w:r>
      <w:r w:rsidRPr="002E6D71">
        <w:rPr>
          <w:spacing w:val="20"/>
        </w:rPr>
        <w:t>f</w:t>
      </w:r>
      <w:r>
        <w:t xml:space="preserve"> 6 miles per hour.</w:t>
      </w:r>
    </w:p>
    <w:p w14:paraId="569D1452" w14:textId="77777777" w:rsidR="00220E96" w:rsidRDefault="00220E96" w:rsidP="00220E96">
      <w:pPr>
        <w:pStyle w:val="tstLetSubList1"/>
      </w:pPr>
      <w:r>
        <w:tab/>
      </w:r>
      <w:r>
        <w:rPr>
          <w:rStyle w:val="tstListNumber"/>
        </w:rPr>
        <w:t>a.</w:t>
      </w:r>
      <w:r>
        <w:tab/>
        <w:t xml:space="preserve">Write an equation in standard form that represents your distance from home </w:t>
      </w:r>
      <w:r>
        <w:rPr>
          <w:i/>
        </w:rPr>
        <w:t>y</w:t>
      </w:r>
      <w:r>
        <w:t xml:space="preserve"> after </w:t>
      </w:r>
      <w:r>
        <w:rPr>
          <w:i/>
        </w:rPr>
        <w:t>x</w:t>
      </w:r>
      <w:r>
        <w:t xml:space="preserve"> hours.</w:t>
      </w:r>
    </w:p>
    <w:p w14:paraId="63218227" w14:textId="77777777" w:rsidR="00220E96" w:rsidRDefault="00220E96" w:rsidP="00220E96">
      <w:pPr>
        <w:pStyle w:val="tstLetSubList1"/>
      </w:pPr>
      <w:r>
        <w:rPr>
          <w:b/>
        </w:rPr>
        <w:tab/>
      </w:r>
      <w:r w:rsidRPr="00D53E6B">
        <w:rPr>
          <w:rStyle w:val="tstListNumber"/>
        </w:rPr>
        <w:t>b.</w:t>
      </w:r>
      <w:r>
        <w:tab/>
        <w:t xml:space="preserve">Find the </w:t>
      </w:r>
      <w:r>
        <w:rPr>
          <w:i/>
        </w:rPr>
        <w:t>y</w:t>
      </w:r>
      <w:r>
        <w:t>-intercept of the graph. What does this represent?</w:t>
      </w:r>
    </w:p>
    <w:p w14:paraId="178AEF62" w14:textId="77777777" w:rsidR="00220E96" w:rsidRDefault="00220E96" w:rsidP="00220E96">
      <w:pPr>
        <w:pStyle w:val="tstLetSubList1"/>
      </w:pPr>
      <w:r>
        <w:tab/>
      </w:r>
      <w:r w:rsidRPr="00D53E6B">
        <w:rPr>
          <w:rStyle w:val="tstListNumber"/>
        </w:rPr>
        <w:t>c.</w:t>
      </w:r>
      <w:r>
        <w:tab/>
        <w:t xml:space="preserve">Find the </w:t>
      </w:r>
      <w:r>
        <w:rPr>
          <w:i/>
        </w:rPr>
        <w:t>x</w:t>
      </w:r>
      <w:r>
        <w:t>-intercept of the graph. What does this represent?</w:t>
      </w:r>
    </w:p>
    <w:p w14:paraId="5CEFF309" w14:textId="77777777" w:rsidR="00220E96" w:rsidRDefault="00220E96" w:rsidP="00220E96">
      <w:pPr>
        <w:pStyle w:val="tstLetSubList1"/>
      </w:pPr>
    </w:p>
    <w:p w14:paraId="7C4B8D10" w14:textId="77777777" w:rsidR="00220E96" w:rsidRDefault="00220E96" w:rsidP="00220E96">
      <w:pPr>
        <w:pStyle w:val="tstLetSubList1"/>
      </w:pPr>
    </w:p>
    <w:p w14:paraId="480E3494" w14:textId="77777777" w:rsidR="00220E96" w:rsidRDefault="00220E96" w:rsidP="00220E96">
      <w:pPr>
        <w:pStyle w:val="tstDirectionLine"/>
      </w:pPr>
      <w:r>
        <w:t>Write in slope-intercept form an equation of the line that passes through the given points.</w:t>
      </w:r>
    </w:p>
    <w:p w14:paraId="6403F186" w14:textId="09A5EDA8" w:rsidR="00220E96" w:rsidRDefault="00220E96" w:rsidP="00220E96">
      <w:pPr>
        <w:pStyle w:val="tstNumList2"/>
        <w:rPr>
          <w:position w:val="-14"/>
        </w:rPr>
      </w:pPr>
      <w:r>
        <w:tab/>
      </w:r>
      <w:r>
        <w:rPr>
          <w:rStyle w:val="tstListNumber"/>
        </w:rPr>
        <w:t>38</w:t>
      </w:r>
      <w:r w:rsidRPr="0061480C">
        <w:rPr>
          <w:rStyle w:val="tstListNumber"/>
        </w:rPr>
        <w:t>.</w:t>
      </w:r>
      <w:r>
        <w:tab/>
      </w:r>
      <w:r w:rsidRPr="002E6D71">
        <w:rPr>
          <w:position w:val="-14"/>
        </w:rPr>
        <w:object w:dxaOrig="1200" w:dyaOrig="400" w14:anchorId="1D792DEA">
          <v:shape id="_x0000_i1136" type="#_x0000_t75" style="width:60pt;height:20pt" o:ole="">
            <v:imagedata r:id="rId247" o:title=""/>
          </v:shape>
          <o:OLEObject Type="Embed" ProgID="Equation.DSMT4" ShapeID="_x0000_i1136" DrawAspect="Content" ObjectID="_1387438438" r:id="rId248"/>
        </w:object>
      </w:r>
      <w:r>
        <w:tab/>
      </w:r>
      <w:r w:rsidR="004B1D49">
        <w:tab/>
      </w:r>
      <w:r w:rsidR="004B1D49">
        <w:tab/>
      </w:r>
      <w:r w:rsidR="004B1D49">
        <w:tab/>
      </w:r>
      <w:r w:rsidR="004B1D49">
        <w:tab/>
      </w:r>
      <w:r>
        <w:rPr>
          <w:rStyle w:val="tstListNumber"/>
        </w:rPr>
        <w:t>39</w:t>
      </w:r>
      <w:r w:rsidRPr="0061480C">
        <w:rPr>
          <w:rStyle w:val="tstListNumber"/>
        </w:rPr>
        <w:t>.</w:t>
      </w:r>
      <w:r>
        <w:tab/>
      </w:r>
      <w:r w:rsidRPr="002E6D71">
        <w:rPr>
          <w:position w:val="-14"/>
        </w:rPr>
        <w:object w:dxaOrig="1340" w:dyaOrig="400" w14:anchorId="4CE32068">
          <v:shape id="_x0000_i1137" type="#_x0000_t75" style="width:67pt;height:20pt" o:ole="">
            <v:imagedata r:id="rId249" o:title=""/>
          </v:shape>
          <o:OLEObject Type="Embed" ProgID="Equation.DSMT4" ShapeID="_x0000_i1137" DrawAspect="Content" ObjectID="_1387438439" r:id="rId250"/>
        </w:object>
      </w:r>
    </w:p>
    <w:p w14:paraId="012F2B8A" w14:textId="77777777" w:rsidR="004B1D49" w:rsidRDefault="004B1D49" w:rsidP="00220E96">
      <w:pPr>
        <w:pStyle w:val="tstNumList2"/>
      </w:pPr>
    </w:p>
    <w:p w14:paraId="065580C4" w14:textId="5EDBC822" w:rsidR="00220E96" w:rsidRDefault="00220E96" w:rsidP="00220E96">
      <w:pPr>
        <w:pStyle w:val="tstNumList2"/>
        <w:rPr>
          <w:position w:val="-14"/>
        </w:rPr>
      </w:pPr>
      <w:r>
        <w:tab/>
      </w:r>
      <w:r>
        <w:rPr>
          <w:rStyle w:val="tstListNumber"/>
        </w:rPr>
        <w:t>40</w:t>
      </w:r>
      <w:r w:rsidRPr="00A800DA">
        <w:rPr>
          <w:rStyle w:val="tstListNumber"/>
        </w:rPr>
        <w:t>.</w:t>
      </w:r>
      <w:r>
        <w:tab/>
      </w:r>
      <w:r w:rsidRPr="002E6D71">
        <w:rPr>
          <w:position w:val="-14"/>
        </w:rPr>
        <w:object w:dxaOrig="1540" w:dyaOrig="400" w14:anchorId="405F0AAD">
          <v:shape id="_x0000_i1138" type="#_x0000_t75" style="width:77pt;height:20pt" o:ole="">
            <v:imagedata r:id="rId251" o:title=""/>
          </v:shape>
          <o:OLEObject Type="Embed" ProgID="Equation.DSMT4" ShapeID="_x0000_i1138" DrawAspect="Content" ObjectID="_1387438440" r:id="rId252"/>
        </w:object>
      </w:r>
      <w:r>
        <w:tab/>
      </w:r>
      <w:r w:rsidR="006A46C6">
        <w:tab/>
      </w:r>
      <w:r w:rsidR="006A46C6">
        <w:tab/>
      </w:r>
      <w:r w:rsidR="006A46C6">
        <w:tab/>
      </w:r>
      <w:r w:rsidR="006A46C6">
        <w:tab/>
      </w:r>
      <w:r>
        <w:rPr>
          <w:rStyle w:val="tstListNumber"/>
        </w:rPr>
        <w:t>41</w:t>
      </w:r>
      <w:r w:rsidRPr="00A800DA">
        <w:rPr>
          <w:rStyle w:val="tstListNumber"/>
        </w:rPr>
        <w:t>.</w:t>
      </w:r>
      <w:r>
        <w:tab/>
      </w:r>
      <w:r w:rsidRPr="002E6D71">
        <w:rPr>
          <w:position w:val="-14"/>
        </w:rPr>
        <w:object w:dxaOrig="1480" w:dyaOrig="400" w14:anchorId="192960F9">
          <v:shape id="_x0000_i1139" type="#_x0000_t75" style="width:74pt;height:20pt" o:ole="">
            <v:imagedata r:id="rId253" o:title=""/>
          </v:shape>
          <o:OLEObject Type="Embed" ProgID="Equation.DSMT4" ShapeID="_x0000_i1139" DrawAspect="Content" ObjectID="_1387438441" r:id="rId254"/>
        </w:object>
      </w:r>
    </w:p>
    <w:p w14:paraId="30999805" w14:textId="77777777" w:rsidR="006A46C6" w:rsidRDefault="006A46C6" w:rsidP="00220E96">
      <w:pPr>
        <w:pStyle w:val="tstNumList2"/>
      </w:pPr>
    </w:p>
    <w:p w14:paraId="0F69BF3A" w14:textId="77777777" w:rsidR="006A46C6" w:rsidRDefault="006A46C6" w:rsidP="00220E96">
      <w:pPr>
        <w:pStyle w:val="tstNumList2"/>
      </w:pPr>
    </w:p>
    <w:p w14:paraId="66D9CB84" w14:textId="77777777" w:rsidR="006A46C6" w:rsidRDefault="006A46C6" w:rsidP="00220E96">
      <w:pPr>
        <w:pStyle w:val="tstNumList2"/>
      </w:pPr>
    </w:p>
    <w:p w14:paraId="4C6170AD" w14:textId="77777777" w:rsidR="006A46C6" w:rsidRPr="002E6D71" w:rsidRDefault="006A46C6" w:rsidP="00220E96">
      <w:pPr>
        <w:pStyle w:val="tstNumList2"/>
      </w:pPr>
    </w:p>
    <w:p w14:paraId="1939A5F0" w14:textId="39B1A3E4" w:rsidR="00220E96" w:rsidRDefault="00220E96" w:rsidP="00220E96">
      <w:pPr>
        <w:pStyle w:val="tstNumList1"/>
      </w:pPr>
      <w:r>
        <w:tab/>
      </w:r>
      <w:r>
        <w:rPr>
          <w:rStyle w:val="tstListNumber"/>
        </w:rPr>
        <w:t>42</w:t>
      </w:r>
      <w:r w:rsidRPr="006622B7">
        <w:rPr>
          <w:rStyle w:val="tstListNumber"/>
        </w:rPr>
        <w:t>.</w:t>
      </w:r>
      <w:r>
        <w:tab/>
        <w:t xml:space="preserve">The graph shows the height </w:t>
      </w:r>
      <w:r>
        <w:rPr>
          <w:i/>
        </w:rPr>
        <w:t>y</w:t>
      </w:r>
      <w:r>
        <w:t xml:space="preserve"> (in feet) of a kite </w:t>
      </w:r>
      <w:r>
        <w:rPr>
          <w:i/>
        </w:rPr>
        <w:t>x</w:t>
      </w:r>
      <w:r>
        <w:t xml:space="preserve"> seconds after you </w:t>
      </w:r>
      <w:r>
        <w:br/>
        <w:t>start letting out the string.</w:t>
      </w:r>
    </w:p>
    <w:p w14:paraId="539FADA5" w14:textId="4278C4E7" w:rsidR="00220E96" w:rsidRDefault="004B1D49" w:rsidP="00220E96">
      <w:pPr>
        <w:pStyle w:val="tstLetSubList1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3FA980EB" wp14:editId="1B3952EE">
            <wp:simplePos x="0" y="0"/>
            <wp:positionH relativeFrom="column">
              <wp:posOffset>4114800</wp:posOffset>
            </wp:positionH>
            <wp:positionV relativeFrom="paragraph">
              <wp:posOffset>88900</wp:posOffset>
            </wp:positionV>
            <wp:extent cx="1378585" cy="1684655"/>
            <wp:effectExtent l="0" t="0" r="0" b="0"/>
            <wp:wrapNone/>
            <wp:docPr id="21" name="Picture 21" descr="TA: C:\replacearts\Red Accel RBC and Assess Book\AB\Red Accel Chapter 13 AB\Arts\PNGs\mscc8_ab_0400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5" r:link="rId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8585" cy="168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0E96">
        <w:rPr>
          <w:rStyle w:val="tstListNumber"/>
        </w:rPr>
        <w:tab/>
        <w:t>a.</w:t>
      </w:r>
      <w:r w:rsidR="00220E96">
        <w:tab/>
      </w:r>
      <w:r w:rsidR="00220E96" w:rsidRPr="002E6D71">
        <w:t>Find</w:t>
      </w:r>
      <w:r w:rsidR="00220E96">
        <w:t xml:space="preserve"> and interpret the slope of the graph.</w:t>
      </w:r>
    </w:p>
    <w:p w14:paraId="2FD57B65" w14:textId="77777777" w:rsidR="00220E96" w:rsidRDefault="00220E96" w:rsidP="00220E96">
      <w:pPr>
        <w:pStyle w:val="tstLetSubList1"/>
        <w:ind w:left="878" w:hanging="878"/>
      </w:pPr>
    </w:p>
    <w:p w14:paraId="2BEB8D1C" w14:textId="77777777" w:rsidR="00220E96" w:rsidRDefault="00220E96" w:rsidP="00220E96">
      <w:pPr>
        <w:pStyle w:val="tstLetSubList1"/>
        <w:ind w:left="878" w:hanging="878"/>
      </w:pPr>
    </w:p>
    <w:p w14:paraId="06914697" w14:textId="77777777" w:rsidR="00220E96" w:rsidRDefault="00220E96" w:rsidP="00220E96">
      <w:pPr>
        <w:pStyle w:val="tstLetSubList1"/>
      </w:pPr>
      <w:r>
        <w:rPr>
          <w:b/>
        </w:rPr>
        <w:tab/>
      </w:r>
      <w:r w:rsidRPr="002E6D71">
        <w:rPr>
          <w:rStyle w:val="tstListNumber"/>
        </w:rPr>
        <w:t>b.</w:t>
      </w:r>
      <w:r>
        <w:tab/>
        <w:t>Write an equation of the line of the graph.</w:t>
      </w:r>
    </w:p>
    <w:p w14:paraId="512C8200" w14:textId="77777777" w:rsidR="006A46C6" w:rsidRDefault="006A46C6" w:rsidP="00220E96">
      <w:pPr>
        <w:pStyle w:val="tstLetSubList1"/>
      </w:pPr>
    </w:p>
    <w:p w14:paraId="0E4DB30D" w14:textId="77777777" w:rsidR="00220E96" w:rsidRDefault="00220E96" w:rsidP="00220E96">
      <w:pPr>
        <w:pStyle w:val="tstLetSubList1"/>
      </w:pPr>
      <w:r>
        <w:tab/>
      </w:r>
      <w:r w:rsidRPr="002E6D71">
        <w:rPr>
          <w:rStyle w:val="tstListNumber"/>
        </w:rPr>
        <w:t>c.</w:t>
      </w:r>
      <w:r>
        <w:tab/>
        <w:t xml:space="preserve">What is the height of the kite after </w:t>
      </w:r>
      <w:r>
        <w:br/>
        <w:t xml:space="preserve">15 </w:t>
      </w:r>
      <w:r w:rsidRPr="002E6D71">
        <w:t>seconds</w:t>
      </w:r>
      <w:r>
        <w:t>?</w:t>
      </w:r>
    </w:p>
    <w:p w14:paraId="33841C15" w14:textId="77777777" w:rsidR="006A46C6" w:rsidRPr="002E6D71" w:rsidRDefault="006A46C6" w:rsidP="00220E96">
      <w:pPr>
        <w:pStyle w:val="tstLetSubList1"/>
      </w:pPr>
    </w:p>
    <w:p w14:paraId="55DAA2EF" w14:textId="77777777" w:rsidR="00220E96" w:rsidRPr="002E6D71" w:rsidRDefault="00220E96" w:rsidP="00220E96">
      <w:pPr>
        <w:pStyle w:val="tstLetSubList1"/>
      </w:pPr>
      <w:r>
        <w:tab/>
      </w:r>
      <w:r w:rsidRPr="002E6D71">
        <w:rPr>
          <w:rStyle w:val="tstListNumber"/>
        </w:rPr>
        <w:t>d.</w:t>
      </w:r>
      <w:r>
        <w:tab/>
        <w:t xml:space="preserve">Interpret the </w:t>
      </w:r>
      <w:r>
        <w:rPr>
          <w:i/>
        </w:rPr>
        <w:t>y</w:t>
      </w:r>
      <w:r>
        <w:t>-intercept of the graph.</w:t>
      </w:r>
    </w:p>
    <w:p w14:paraId="4B238ED3" w14:textId="77777777" w:rsidR="00D170AD" w:rsidRDefault="00D170AD" w:rsidP="00E33337">
      <w:pPr>
        <w:pStyle w:val="tstNumList1"/>
        <w:spacing w:after="180"/>
      </w:pPr>
    </w:p>
    <w:p w14:paraId="5E635C56" w14:textId="77777777" w:rsidR="006A0774" w:rsidRPr="006A0774" w:rsidRDefault="006A0774"/>
    <w:sectPr w:rsidR="006A0774" w:rsidRPr="006A0774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774"/>
    <w:rsid w:val="00115A19"/>
    <w:rsid w:val="00216A1F"/>
    <w:rsid w:val="00220E96"/>
    <w:rsid w:val="00243204"/>
    <w:rsid w:val="004B1D49"/>
    <w:rsid w:val="00595222"/>
    <w:rsid w:val="00602534"/>
    <w:rsid w:val="00605DCA"/>
    <w:rsid w:val="006A0774"/>
    <w:rsid w:val="006A46C6"/>
    <w:rsid w:val="006D5A1B"/>
    <w:rsid w:val="00753230"/>
    <w:rsid w:val="008221BC"/>
    <w:rsid w:val="008261BA"/>
    <w:rsid w:val="008E7274"/>
    <w:rsid w:val="0091676C"/>
    <w:rsid w:val="0093008F"/>
    <w:rsid w:val="00A278A4"/>
    <w:rsid w:val="00AF7FA0"/>
    <w:rsid w:val="00B07315"/>
    <w:rsid w:val="00CD11B4"/>
    <w:rsid w:val="00CD3325"/>
    <w:rsid w:val="00D170AD"/>
    <w:rsid w:val="00E33337"/>
    <w:rsid w:val="00E5562F"/>
    <w:rsid w:val="00EC0A29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3"/>
    <o:shapelayout v:ext="edit">
      <o:idmap v:ext="edit" data="1"/>
    </o:shapelayout>
  </w:shapeDefaults>
  <w:decimalSymbol w:val="."/>
  <w:listSeparator w:val=","/>
  <w14:docId w14:val="1014915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stDirectionLine">
    <w:name w:val="tstDirectionLine"/>
    <w:next w:val="Normal"/>
    <w:link w:val="tstDirectionLineChar"/>
    <w:rsid w:val="008261BA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tstListNumber">
    <w:name w:val="tstListNumber"/>
    <w:basedOn w:val="DefaultParagraphFont"/>
    <w:rsid w:val="008261BA"/>
    <w:rPr>
      <w:rFonts w:ascii="Arial" w:hAnsi="Arial"/>
      <w:b/>
      <w:sz w:val="22"/>
    </w:rPr>
  </w:style>
  <w:style w:type="paragraph" w:customStyle="1" w:styleId="tstNumList1">
    <w:name w:val="tstNumList1"/>
    <w:basedOn w:val="Normal"/>
    <w:link w:val="tstNumList1Char"/>
    <w:rsid w:val="008261BA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paragraph" w:customStyle="1" w:styleId="tstNumList2">
    <w:name w:val="tstNumList2"/>
    <w:basedOn w:val="tstNumList1"/>
    <w:rsid w:val="008261BA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8261BA"/>
    <w:pPr>
      <w:tabs>
        <w:tab w:val="decimal" w:pos="2760"/>
        <w:tab w:val="left" w:pos="2959"/>
        <w:tab w:val="decimal" w:pos="5160"/>
        <w:tab w:val="left" w:pos="5359"/>
      </w:tabs>
    </w:pPr>
  </w:style>
  <w:style w:type="character" w:customStyle="1" w:styleId="aaaContinued">
    <w:name w:val="aaaContinued"/>
    <w:basedOn w:val="DefaultParagraphFont"/>
    <w:rsid w:val="008261BA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8261BA"/>
    <w:pPr>
      <w:widowControl w:val="0"/>
      <w:spacing w:after="220" w:line="240" w:lineRule="atLeast"/>
    </w:pPr>
    <w:rPr>
      <w:rFonts w:ascii="Arial" w:eastAsia="Times New Roman" w:hAnsi="Arial" w:cs="Times New Roman"/>
      <w:b/>
      <w:i/>
      <w:sz w:val="20"/>
    </w:rPr>
  </w:style>
  <w:style w:type="paragraph" w:customStyle="1" w:styleId="tstAnswerLine">
    <w:name w:val="tst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paragraph" w:customStyle="1" w:styleId="aaaTitleLabel">
    <w:name w:val="aaaTitleLabel"/>
    <w:next w:val="aaaTitleNumber"/>
    <w:rsid w:val="008261BA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261BA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261BA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261B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261B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character" w:customStyle="1" w:styleId="prListNumber">
    <w:name w:val="prListNumber"/>
    <w:basedOn w:val="DefaultParagraphFont"/>
    <w:rsid w:val="008261BA"/>
    <w:rPr>
      <w:rFonts w:ascii="Arial" w:hAnsi="Arial"/>
      <w:b/>
      <w:sz w:val="22"/>
    </w:rPr>
  </w:style>
  <w:style w:type="character" w:customStyle="1" w:styleId="tstNumList1Char">
    <w:name w:val="tstNumList1 Char"/>
    <w:basedOn w:val="DefaultParagraphFont"/>
    <w:link w:val="tstNumList1"/>
    <w:rsid w:val="008261BA"/>
    <w:rPr>
      <w:rFonts w:ascii="Times New Roman" w:eastAsia="Times New Roman" w:hAnsi="Times New Roman" w:cs="Times New Roman"/>
    </w:rPr>
  </w:style>
  <w:style w:type="character" w:customStyle="1" w:styleId="tstDirectionLineChar">
    <w:name w:val="tstDirectionLine Char"/>
    <w:basedOn w:val="DefaultParagraphFont"/>
    <w:link w:val="tstDirectionLine"/>
    <w:rsid w:val="008261BA"/>
    <w:rPr>
      <w:rFonts w:ascii="Arial" w:eastAsia="Times New Roman" w:hAnsi="Arial" w:cs="Times New Roman"/>
      <w:b/>
      <w:sz w:val="22"/>
      <w:szCs w:val="22"/>
    </w:rPr>
  </w:style>
  <w:style w:type="paragraph" w:customStyle="1" w:styleId="tstLetSubList1">
    <w:name w:val="tstLetSubList1"/>
    <w:basedOn w:val="Normal"/>
    <w:rsid w:val="008261BA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</w:rPr>
  </w:style>
  <w:style w:type="paragraph" w:customStyle="1" w:styleId="qzAnswerLine">
    <w:name w:val="qz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character" w:customStyle="1" w:styleId="qzListNumber">
    <w:name w:val="qzListNumber"/>
    <w:basedOn w:val="DefaultParagraphFont"/>
    <w:rsid w:val="008261BA"/>
    <w:rPr>
      <w:rFonts w:ascii="Arial" w:hAnsi="Arial"/>
      <w:b/>
      <w:sz w:val="22"/>
    </w:rPr>
  </w:style>
  <w:style w:type="paragraph" w:customStyle="1" w:styleId="tstTableHead">
    <w:name w:val="tst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tstTableText">
    <w:name w:val="tst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table" w:styleId="TableGrid">
    <w:name w:val="Table Grid"/>
    <w:basedOn w:val="TableNormal"/>
    <w:rsid w:val="00E3333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zTableHead">
    <w:name w:val="qz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TableText">
    <w:name w:val="qz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TableHead">
    <w:name w:val="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DirectionLine">
    <w:name w:val="qzDirectionLine"/>
    <w:next w:val="Normal"/>
    <w:link w:val="qzDirectionLineChar"/>
    <w:rsid w:val="00E33337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qzDirectionLineChar">
    <w:name w:val="qzDirectionLine Char"/>
    <w:basedOn w:val="DefaultParagraphFont"/>
    <w:link w:val="qzDirectionLine"/>
    <w:rsid w:val="00E33337"/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D170AD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170A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qzNumList2">
    <w:name w:val="qzNumList2"/>
    <w:basedOn w:val="Normal"/>
    <w:rsid w:val="00D170AD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semiHidden/>
    <w:rsid w:val="00EC0A29"/>
    <w:rPr>
      <w:rFonts w:ascii="Arial Black" w:hAnsi="Arial Black"/>
      <w:sz w:val="22"/>
    </w:rPr>
  </w:style>
  <w:style w:type="character" w:styleId="PlaceholderText">
    <w:name w:val="Placeholder Text"/>
    <w:basedOn w:val="DefaultParagraphFont"/>
    <w:uiPriority w:val="99"/>
    <w:semiHidden/>
    <w:rsid w:val="00115A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5A1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5A19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stDirectionLine">
    <w:name w:val="tstDirectionLine"/>
    <w:next w:val="Normal"/>
    <w:link w:val="tstDirectionLineChar"/>
    <w:rsid w:val="008261BA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tstListNumber">
    <w:name w:val="tstListNumber"/>
    <w:basedOn w:val="DefaultParagraphFont"/>
    <w:rsid w:val="008261BA"/>
    <w:rPr>
      <w:rFonts w:ascii="Arial" w:hAnsi="Arial"/>
      <w:b/>
      <w:sz w:val="22"/>
    </w:rPr>
  </w:style>
  <w:style w:type="paragraph" w:customStyle="1" w:styleId="tstNumList1">
    <w:name w:val="tstNumList1"/>
    <w:basedOn w:val="Normal"/>
    <w:link w:val="tstNumList1Char"/>
    <w:rsid w:val="008261BA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paragraph" w:customStyle="1" w:styleId="tstNumList2">
    <w:name w:val="tstNumList2"/>
    <w:basedOn w:val="tstNumList1"/>
    <w:rsid w:val="008261BA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8261BA"/>
    <w:pPr>
      <w:tabs>
        <w:tab w:val="decimal" w:pos="2760"/>
        <w:tab w:val="left" w:pos="2959"/>
        <w:tab w:val="decimal" w:pos="5160"/>
        <w:tab w:val="left" w:pos="5359"/>
      </w:tabs>
    </w:pPr>
  </w:style>
  <w:style w:type="character" w:customStyle="1" w:styleId="aaaContinued">
    <w:name w:val="aaaContinued"/>
    <w:basedOn w:val="DefaultParagraphFont"/>
    <w:rsid w:val="008261BA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8261BA"/>
    <w:pPr>
      <w:widowControl w:val="0"/>
      <w:spacing w:after="220" w:line="240" w:lineRule="atLeast"/>
    </w:pPr>
    <w:rPr>
      <w:rFonts w:ascii="Arial" w:eastAsia="Times New Roman" w:hAnsi="Arial" w:cs="Times New Roman"/>
      <w:b/>
      <w:i/>
      <w:sz w:val="20"/>
    </w:rPr>
  </w:style>
  <w:style w:type="paragraph" w:customStyle="1" w:styleId="tstAnswerLine">
    <w:name w:val="tst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paragraph" w:customStyle="1" w:styleId="aaaTitleLabel">
    <w:name w:val="aaaTitleLabel"/>
    <w:next w:val="aaaTitleNumber"/>
    <w:rsid w:val="008261BA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261BA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261BA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261B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261B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character" w:customStyle="1" w:styleId="prListNumber">
    <w:name w:val="prListNumber"/>
    <w:basedOn w:val="DefaultParagraphFont"/>
    <w:rsid w:val="008261BA"/>
    <w:rPr>
      <w:rFonts w:ascii="Arial" w:hAnsi="Arial"/>
      <w:b/>
      <w:sz w:val="22"/>
    </w:rPr>
  </w:style>
  <w:style w:type="character" w:customStyle="1" w:styleId="tstNumList1Char">
    <w:name w:val="tstNumList1 Char"/>
    <w:basedOn w:val="DefaultParagraphFont"/>
    <w:link w:val="tstNumList1"/>
    <w:rsid w:val="008261BA"/>
    <w:rPr>
      <w:rFonts w:ascii="Times New Roman" w:eastAsia="Times New Roman" w:hAnsi="Times New Roman" w:cs="Times New Roman"/>
    </w:rPr>
  </w:style>
  <w:style w:type="character" w:customStyle="1" w:styleId="tstDirectionLineChar">
    <w:name w:val="tstDirectionLine Char"/>
    <w:basedOn w:val="DefaultParagraphFont"/>
    <w:link w:val="tstDirectionLine"/>
    <w:rsid w:val="008261BA"/>
    <w:rPr>
      <w:rFonts w:ascii="Arial" w:eastAsia="Times New Roman" w:hAnsi="Arial" w:cs="Times New Roman"/>
      <w:b/>
      <w:sz w:val="22"/>
      <w:szCs w:val="22"/>
    </w:rPr>
  </w:style>
  <w:style w:type="paragraph" w:customStyle="1" w:styleId="tstLetSubList1">
    <w:name w:val="tstLetSubList1"/>
    <w:basedOn w:val="Normal"/>
    <w:rsid w:val="008261BA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</w:rPr>
  </w:style>
  <w:style w:type="paragraph" w:customStyle="1" w:styleId="qzAnswerLine">
    <w:name w:val="qz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character" w:customStyle="1" w:styleId="qzListNumber">
    <w:name w:val="qzListNumber"/>
    <w:basedOn w:val="DefaultParagraphFont"/>
    <w:rsid w:val="008261BA"/>
    <w:rPr>
      <w:rFonts w:ascii="Arial" w:hAnsi="Arial"/>
      <w:b/>
      <w:sz w:val="22"/>
    </w:rPr>
  </w:style>
  <w:style w:type="paragraph" w:customStyle="1" w:styleId="tstTableHead">
    <w:name w:val="tst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tstTableText">
    <w:name w:val="tst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table" w:styleId="TableGrid">
    <w:name w:val="Table Grid"/>
    <w:basedOn w:val="TableNormal"/>
    <w:rsid w:val="00E3333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zTableHead">
    <w:name w:val="qz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TableText">
    <w:name w:val="qz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TableHead">
    <w:name w:val="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DirectionLine">
    <w:name w:val="qzDirectionLine"/>
    <w:next w:val="Normal"/>
    <w:link w:val="qzDirectionLineChar"/>
    <w:rsid w:val="00E33337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qzDirectionLineChar">
    <w:name w:val="qzDirectionLine Char"/>
    <w:basedOn w:val="DefaultParagraphFont"/>
    <w:link w:val="qzDirectionLine"/>
    <w:rsid w:val="00E33337"/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D170AD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170A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qzNumList2">
    <w:name w:val="qzNumList2"/>
    <w:basedOn w:val="Normal"/>
    <w:rsid w:val="00D170AD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semiHidden/>
    <w:rsid w:val="00EC0A29"/>
    <w:rPr>
      <w:rFonts w:ascii="Arial Black" w:hAnsi="Arial Black"/>
      <w:sz w:val="22"/>
    </w:rPr>
  </w:style>
  <w:style w:type="character" w:styleId="PlaceholderText">
    <w:name w:val="Placeholder Text"/>
    <w:basedOn w:val="DefaultParagraphFont"/>
    <w:uiPriority w:val="99"/>
    <w:semiHidden/>
    <w:rsid w:val="00115A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5A1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5A19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49.bin"/><Relationship Id="rId107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3.wmf"/><Relationship Id="rId70" Type="http://schemas.openxmlformats.org/officeDocument/2006/relationships/oleObject" Target="embeddings/oleObject31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2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70" Type="http://schemas.openxmlformats.org/officeDocument/2006/relationships/oleObject" Target="embeddings/oleObject78.bin"/><Relationship Id="rId171" Type="http://schemas.openxmlformats.org/officeDocument/2006/relationships/image" Target="media/image84.png"/><Relationship Id="rId172" Type="http://schemas.openxmlformats.org/officeDocument/2006/relationships/image" Target="file:///C:\replacearts\Red%20Assessment%20Book\Red%20Chapter%204%20AB\Arts\PNGs\mscc7_ab_0400_08.png" TargetMode="External"/><Relationship Id="rId173" Type="http://schemas.openxmlformats.org/officeDocument/2006/relationships/image" Target="media/image85.wmf"/><Relationship Id="rId174" Type="http://schemas.openxmlformats.org/officeDocument/2006/relationships/oleObject" Target="embeddings/oleObject79.bin"/><Relationship Id="rId175" Type="http://schemas.openxmlformats.org/officeDocument/2006/relationships/image" Target="media/image86.wmf"/><Relationship Id="rId176" Type="http://schemas.openxmlformats.org/officeDocument/2006/relationships/oleObject" Target="embeddings/oleObject80.bin"/><Relationship Id="rId177" Type="http://schemas.openxmlformats.org/officeDocument/2006/relationships/image" Target="media/image87.wmf"/><Relationship Id="rId178" Type="http://schemas.openxmlformats.org/officeDocument/2006/relationships/oleObject" Target="embeddings/oleObject81.bin"/><Relationship Id="rId179" Type="http://schemas.openxmlformats.org/officeDocument/2006/relationships/image" Target="media/image88.png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200" Type="http://schemas.openxmlformats.org/officeDocument/2006/relationships/oleObject" Target="embeddings/oleObject90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1.bin"/><Relationship Id="rId203" Type="http://schemas.openxmlformats.org/officeDocument/2006/relationships/image" Target="media/image100.png"/><Relationship Id="rId204" Type="http://schemas.openxmlformats.org/officeDocument/2006/relationships/image" Target="file:///C:\replacearts\Red%20Assessment%20Book\Red%20Chapter%205%20AB\Arts\PNGs\mscc7_ab_0500_10.png" TargetMode="External"/><Relationship Id="rId205" Type="http://schemas.openxmlformats.org/officeDocument/2006/relationships/image" Target="media/image101.wmf"/><Relationship Id="rId206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08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80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7.bin"/><Relationship Id="rId83" Type="http://schemas.openxmlformats.org/officeDocument/2006/relationships/image" Target="media/image40.wmf"/><Relationship Id="rId84" Type="http://schemas.openxmlformats.org/officeDocument/2006/relationships/oleObject" Target="embeddings/oleObject38.bin"/><Relationship Id="rId85" Type="http://schemas.openxmlformats.org/officeDocument/2006/relationships/image" Target="media/image41.wmf"/><Relationship Id="rId86" Type="http://schemas.openxmlformats.org/officeDocument/2006/relationships/oleObject" Target="embeddings/oleObject39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80" Type="http://schemas.openxmlformats.org/officeDocument/2006/relationships/image" Target="file:///C:\replacearts\Red%20Assessment%20Book\Red%20Chapter%204%20AB\Arts\PNGs\mscc7_ab_0400_09.png" TargetMode="External"/><Relationship Id="rId181" Type="http://schemas.openxmlformats.org/officeDocument/2006/relationships/image" Target="media/image89.wmf"/><Relationship Id="rId182" Type="http://schemas.openxmlformats.org/officeDocument/2006/relationships/oleObject" Target="embeddings/oleObject82.bin"/><Relationship Id="rId183" Type="http://schemas.openxmlformats.org/officeDocument/2006/relationships/image" Target="media/image90.wmf"/><Relationship Id="rId184" Type="http://schemas.openxmlformats.org/officeDocument/2006/relationships/oleObject" Target="embeddings/oleObject83.bin"/><Relationship Id="rId185" Type="http://schemas.openxmlformats.org/officeDocument/2006/relationships/image" Target="media/image91.wmf"/><Relationship Id="rId186" Type="http://schemas.openxmlformats.org/officeDocument/2006/relationships/oleObject" Target="embeddings/oleObject84.bin"/><Relationship Id="rId187" Type="http://schemas.openxmlformats.org/officeDocument/2006/relationships/image" Target="media/image92.wmf"/><Relationship Id="rId188" Type="http://schemas.openxmlformats.org/officeDocument/2006/relationships/oleObject" Target="embeddings/oleObject85.bin"/><Relationship Id="rId189" Type="http://schemas.openxmlformats.org/officeDocument/2006/relationships/image" Target="media/image93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7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58.bin"/><Relationship Id="rId125" Type="http://schemas.openxmlformats.org/officeDocument/2006/relationships/image" Target="media/image61.png"/><Relationship Id="rId126" Type="http://schemas.openxmlformats.org/officeDocument/2006/relationships/image" Target="file:///C:\replacearts\Red%20Assessment%20Book\Red%20Chapter%203%20AB\Arts\PNGs\mscc7_ab_0300_05.png" TargetMode="External"/><Relationship Id="rId127" Type="http://schemas.openxmlformats.org/officeDocument/2006/relationships/image" Target="media/image62.png"/><Relationship Id="rId128" Type="http://schemas.openxmlformats.org/officeDocument/2006/relationships/image" Target="file:///C:\replacearts\Red%20Assessment%20Book\Red%20Chapter%203%20AB\Arts\PNGs\mscc7_ab_0300_06.png" TargetMode="External"/><Relationship Id="rId129" Type="http://schemas.openxmlformats.org/officeDocument/2006/relationships/image" Target="media/image63.wmf"/><Relationship Id="rId210" Type="http://schemas.openxmlformats.org/officeDocument/2006/relationships/oleObject" Target="embeddings/oleObject94.bin"/><Relationship Id="rId211" Type="http://schemas.openxmlformats.org/officeDocument/2006/relationships/image" Target="media/image104.wmf"/><Relationship Id="rId212" Type="http://schemas.openxmlformats.org/officeDocument/2006/relationships/oleObject" Target="embeddings/oleObject95.bin"/><Relationship Id="rId213" Type="http://schemas.openxmlformats.org/officeDocument/2006/relationships/image" Target="media/image105.wmf"/><Relationship Id="rId214" Type="http://schemas.openxmlformats.org/officeDocument/2006/relationships/oleObject" Target="embeddings/oleObject96.bin"/><Relationship Id="rId215" Type="http://schemas.openxmlformats.org/officeDocument/2006/relationships/image" Target="media/image106.wmf"/><Relationship Id="rId216" Type="http://schemas.openxmlformats.org/officeDocument/2006/relationships/oleObject" Target="embeddings/oleObject97.bin"/><Relationship Id="rId217" Type="http://schemas.openxmlformats.org/officeDocument/2006/relationships/image" Target="media/image107.wmf"/><Relationship Id="rId218" Type="http://schemas.openxmlformats.org/officeDocument/2006/relationships/oleObject" Target="embeddings/oleObject98.bin"/><Relationship Id="rId219" Type="http://schemas.openxmlformats.org/officeDocument/2006/relationships/image" Target="media/image108.wmf"/><Relationship Id="rId90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2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3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4.bin"/><Relationship Id="rId97" Type="http://schemas.openxmlformats.org/officeDocument/2006/relationships/image" Target="media/image47.wmf"/><Relationship Id="rId98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90" Type="http://schemas.openxmlformats.org/officeDocument/2006/relationships/oleObject" Target="embeddings/oleObject86.bin"/><Relationship Id="rId191" Type="http://schemas.openxmlformats.org/officeDocument/2006/relationships/image" Target="media/image94.wmf"/><Relationship Id="rId192" Type="http://schemas.openxmlformats.org/officeDocument/2006/relationships/oleObject" Target="embeddings/oleObject87.bin"/><Relationship Id="rId193" Type="http://schemas.openxmlformats.org/officeDocument/2006/relationships/image" Target="media/image95.wmf"/><Relationship Id="rId194" Type="http://schemas.openxmlformats.org/officeDocument/2006/relationships/oleObject" Target="embeddings/oleObject88.bin"/><Relationship Id="rId195" Type="http://schemas.openxmlformats.org/officeDocument/2006/relationships/image" Target="media/image96.wmf"/><Relationship Id="rId196" Type="http://schemas.openxmlformats.org/officeDocument/2006/relationships/oleObject" Target="embeddings/oleObject89.bin"/><Relationship Id="rId197" Type="http://schemas.openxmlformats.org/officeDocument/2006/relationships/image" Target="media/image97.png"/><Relationship Id="rId198" Type="http://schemas.openxmlformats.org/officeDocument/2006/relationships/image" Target="file:///C:\replacearts\Red%20Assessment%20Book\Red%20Chapter%205%20AB\Arts\PNGs\mscc7_ab_0500_11.png" TargetMode="External"/><Relationship Id="rId199" Type="http://schemas.openxmlformats.org/officeDocument/2006/relationships/image" Target="media/image9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130" Type="http://schemas.openxmlformats.org/officeDocument/2006/relationships/oleObject" Target="embeddings/oleObject59.bin"/><Relationship Id="rId131" Type="http://schemas.openxmlformats.org/officeDocument/2006/relationships/image" Target="media/image64.png"/><Relationship Id="rId132" Type="http://schemas.openxmlformats.org/officeDocument/2006/relationships/image" Target="file:///C:\replacearts\Red%20Assessment%20Book\Red%20Chapter%203%20AB\Arts\PNGs\mscc7_ab_0300_07.png" TargetMode="External"/><Relationship Id="rId133" Type="http://schemas.openxmlformats.org/officeDocument/2006/relationships/image" Target="media/image65.wmf"/><Relationship Id="rId220" Type="http://schemas.openxmlformats.org/officeDocument/2006/relationships/oleObject" Target="embeddings/oleObject99.bin"/><Relationship Id="rId221" Type="http://schemas.openxmlformats.org/officeDocument/2006/relationships/image" Target="media/image109.wmf"/><Relationship Id="rId222" Type="http://schemas.openxmlformats.org/officeDocument/2006/relationships/oleObject" Target="embeddings/oleObject100.bin"/><Relationship Id="rId223" Type="http://schemas.openxmlformats.org/officeDocument/2006/relationships/image" Target="media/image110.wmf"/><Relationship Id="rId224" Type="http://schemas.openxmlformats.org/officeDocument/2006/relationships/oleObject" Target="embeddings/oleObject101.bin"/><Relationship Id="rId225" Type="http://schemas.openxmlformats.org/officeDocument/2006/relationships/image" Target="media/image111.wmf"/><Relationship Id="rId226" Type="http://schemas.openxmlformats.org/officeDocument/2006/relationships/oleObject" Target="embeddings/oleObject102.bin"/><Relationship Id="rId227" Type="http://schemas.openxmlformats.org/officeDocument/2006/relationships/image" Target="media/image112.wmf"/><Relationship Id="rId228" Type="http://schemas.openxmlformats.org/officeDocument/2006/relationships/oleObject" Target="embeddings/oleObject103.bin"/><Relationship Id="rId229" Type="http://schemas.openxmlformats.org/officeDocument/2006/relationships/image" Target="media/image113.wmf"/><Relationship Id="rId134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37" Type="http://schemas.openxmlformats.org/officeDocument/2006/relationships/image" Target="media/image67.wmf"/><Relationship Id="rId138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40" Type="http://schemas.openxmlformats.org/officeDocument/2006/relationships/oleObject" Target="embeddings/oleObject63.bin"/><Relationship Id="rId141" Type="http://schemas.openxmlformats.org/officeDocument/2006/relationships/image" Target="media/image69.wmf"/><Relationship Id="rId142" Type="http://schemas.openxmlformats.org/officeDocument/2006/relationships/oleObject" Target="embeddings/oleObject64.bin"/><Relationship Id="rId143" Type="http://schemas.openxmlformats.org/officeDocument/2006/relationships/image" Target="media/image70.wmf"/><Relationship Id="rId144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47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230" Type="http://schemas.openxmlformats.org/officeDocument/2006/relationships/oleObject" Target="embeddings/oleObject104.bin"/><Relationship Id="rId231" Type="http://schemas.openxmlformats.org/officeDocument/2006/relationships/image" Target="media/image114.wmf"/><Relationship Id="rId23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34" Type="http://schemas.openxmlformats.org/officeDocument/2006/relationships/oleObject" Target="embeddings/oleObject106.bin"/><Relationship Id="rId235" Type="http://schemas.openxmlformats.org/officeDocument/2006/relationships/image" Target="media/image116.png"/><Relationship Id="rId236" Type="http://schemas.openxmlformats.org/officeDocument/2006/relationships/image" Target="file:///C:\replacearts\Red%20Accel%20RBC%20and%20Assess%20Book\AB\Red%20Accel%20Chapter%2013%20AB\Arts\PNGs\mscc8_ab_0400_10.png" TargetMode="External"/><Relationship Id="rId237" Type="http://schemas.openxmlformats.org/officeDocument/2006/relationships/image" Target="media/image117.png"/><Relationship Id="rId238" Type="http://schemas.openxmlformats.org/officeDocument/2006/relationships/image" Target="file:///C:\replacearts\Red%20Accel%20RBC%20and%20Assess%20Book\AB\Red%20Accel%20Chapter%2013%20AB\Arts\PNGs\mscc8_ab_0400_09.png" TargetMode="External"/><Relationship Id="rId239" Type="http://schemas.openxmlformats.org/officeDocument/2006/relationships/image" Target="media/image118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150" Type="http://schemas.openxmlformats.org/officeDocument/2006/relationships/oleObject" Target="embeddings/oleObject68.bin"/><Relationship Id="rId151" Type="http://schemas.openxmlformats.org/officeDocument/2006/relationships/image" Target="media/image74.wmf"/><Relationship Id="rId152" Type="http://schemas.openxmlformats.org/officeDocument/2006/relationships/oleObject" Target="embeddings/oleObject69.bin"/><Relationship Id="rId153" Type="http://schemas.openxmlformats.org/officeDocument/2006/relationships/image" Target="media/image75.wmf"/><Relationship Id="rId154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57" Type="http://schemas.openxmlformats.org/officeDocument/2006/relationships/image" Target="media/image77.wmf"/><Relationship Id="rId158" Type="http://schemas.openxmlformats.org/officeDocument/2006/relationships/oleObject" Target="embeddings/oleObject72.bin"/><Relationship Id="rId159" Type="http://schemas.openxmlformats.org/officeDocument/2006/relationships/image" Target="media/image78.wmf"/><Relationship Id="rId24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24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4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4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24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png"/><Relationship Id="rId62" Type="http://schemas.openxmlformats.org/officeDocument/2006/relationships/image" Target="file:///C:\replacearts\Red%20Assessment%20Book\Red%20Chapter%202%20AB\Arts\PNGs\mscc7_ab_0200_05.png" TargetMode="External"/><Relationship Id="rId63" Type="http://schemas.openxmlformats.org/officeDocument/2006/relationships/image" Target="media/image30.png"/><Relationship Id="rId64" Type="http://schemas.openxmlformats.org/officeDocument/2006/relationships/image" Target="file:///C:\replacearts\Red%20Assessment%20Book\Red%20Chapter%202%20AB\Arts\PNGs\mscc7_ab_0200_06.png" TargetMode="External"/><Relationship Id="rId65" Type="http://schemas.openxmlformats.org/officeDocument/2006/relationships/image" Target="media/image31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60" Type="http://schemas.openxmlformats.org/officeDocument/2006/relationships/oleObject" Target="embeddings/oleObject73.bin"/><Relationship Id="rId161" Type="http://schemas.openxmlformats.org/officeDocument/2006/relationships/image" Target="media/image79.wmf"/><Relationship Id="rId162" Type="http://schemas.openxmlformats.org/officeDocument/2006/relationships/oleObject" Target="embeddings/oleObject74.bin"/><Relationship Id="rId163" Type="http://schemas.openxmlformats.org/officeDocument/2006/relationships/image" Target="media/image80.wmf"/><Relationship Id="rId164" Type="http://schemas.openxmlformats.org/officeDocument/2006/relationships/oleObject" Target="embeddings/oleObject75.bin"/><Relationship Id="rId165" Type="http://schemas.openxmlformats.org/officeDocument/2006/relationships/image" Target="media/image81.wmf"/><Relationship Id="rId166" Type="http://schemas.openxmlformats.org/officeDocument/2006/relationships/oleObject" Target="embeddings/oleObject76.bin"/><Relationship Id="rId167" Type="http://schemas.openxmlformats.org/officeDocument/2006/relationships/image" Target="media/image82.wmf"/><Relationship Id="rId168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25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54" Type="http://schemas.openxmlformats.org/officeDocument/2006/relationships/oleObject" Target="embeddings/oleObject114.bin"/><Relationship Id="rId255" Type="http://schemas.openxmlformats.org/officeDocument/2006/relationships/image" Target="media/image126.png"/><Relationship Id="rId256" Type="http://schemas.openxmlformats.org/officeDocument/2006/relationships/image" Target="file:///C:\replacearts\Red%20Accel%20RBC%20and%20Assess%20Book\AB\Red%20Accel%20Chapter%2013%20AB\Arts\PNGs\mscc8_ab_0400_13.png" TargetMode="External"/><Relationship Id="rId257" Type="http://schemas.openxmlformats.org/officeDocument/2006/relationships/fontTable" Target="fontTable.xml"/><Relationship Id="rId258" Type="http://schemas.openxmlformats.org/officeDocument/2006/relationships/theme" Target="theme/theme1.xml"/><Relationship Id="rId100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7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0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0</Pages>
  <Words>2089</Words>
  <Characters>11912</Characters>
  <Application>Microsoft Macintosh Word</Application>
  <DocSecurity>0</DocSecurity>
  <Lines>99</Lines>
  <Paragraphs>27</Paragraphs>
  <ScaleCrop>false</ScaleCrop>
  <Company/>
  <LinksUpToDate>false</LinksUpToDate>
  <CharactersWithSpaces>13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9</cp:revision>
  <dcterms:created xsi:type="dcterms:W3CDTF">2015-01-08T13:37:00Z</dcterms:created>
  <dcterms:modified xsi:type="dcterms:W3CDTF">2016-01-06T15:37:00Z</dcterms:modified>
</cp:coreProperties>
</file>